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DB377E9" w14:textId="7011EF4B" w:rsidR="00223ABD" w:rsidRPr="00AE6722" w:rsidRDefault="0027756F" w:rsidP="0027756F">
      <w:pPr>
        <w:pStyle w:val="Ttulo2"/>
      </w:pPr>
      <w:bookmarkStart w:id="0" w:name="_Toc434511"/>
      <w:bookmarkStart w:id="1" w:name="_Toc513288159"/>
      <w:bookmarkStart w:id="2" w:name="_Toc21420366"/>
      <w:bookmarkStart w:id="3" w:name="_Toc22074819"/>
      <w:r>
        <w:t xml:space="preserve">Trabalho prático </w:t>
      </w:r>
      <w:r w:rsidR="00404A98">
        <w:t>em grupos</w:t>
      </w:r>
      <w:r>
        <w:br/>
      </w:r>
      <w:r w:rsidR="001811FE">
        <w:t>Expressão numérica</w:t>
      </w:r>
    </w:p>
    <w:p w14:paraId="1AD9E418" w14:textId="36720F2B" w:rsidR="001811FE" w:rsidRDefault="00223F44" w:rsidP="0027756F">
      <w:pPr>
        <w:autoSpaceDE w:val="0"/>
        <w:autoSpaceDN w:val="0"/>
        <w:adjustRightInd w:val="0"/>
        <w:spacing w:after="120"/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t xml:space="preserve">Este trabalho prático tem por finalidade a implementação, em </w:t>
      </w:r>
      <w:r w:rsidR="00B64A94">
        <w:rPr>
          <w:rFonts w:asciiTheme="minorHAnsi" w:hAnsiTheme="minorHAnsi"/>
          <w:szCs w:val="24"/>
        </w:rPr>
        <w:t>MIPS/MARS</w:t>
      </w:r>
      <w:bookmarkStart w:id="4" w:name="_GoBack"/>
      <w:bookmarkEnd w:id="4"/>
      <w:r>
        <w:rPr>
          <w:rFonts w:asciiTheme="minorHAnsi" w:hAnsiTheme="minorHAnsi"/>
          <w:szCs w:val="24"/>
        </w:rPr>
        <w:t xml:space="preserve">, de algoritmo </w:t>
      </w:r>
      <w:r w:rsidR="00014392">
        <w:rPr>
          <w:rFonts w:asciiTheme="minorHAnsi" w:hAnsiTheme="minorHAnsi"/>
          <w:szCs w:val="24"/>
        </w:rPr>
        <w:t>para leitura e manipulação de dados formatados de um arquivo texto.</w:t>
      </w:r>
    </w:p>
    <w:p w14:paraId="0433E5EC" w14:textId="27963F6C" w:rsidR="00F269AD" w:rsidRPr="00F269AD" w:rsidRDefault="00F269AD" w:rsidP="00F269AD">
      <w:pPr>
        <w:autoSpaceDE w:val="0"/>
        <w:autoSpaceDN w:val="0"/>
        <w:adjustRightInd w:val="0"/>
        <w:spacing w:after="120"/>
        <w:rPr>
          <w:rFonts w:asciiTheme="minorHAnsi" w:hAnsiTheme="minorHAnsi"/>
          <w:szCs w:val="24"/>
        </w:rPr>
      </w:pPr>
      <w:r w:rsidRPr="00F269AD">
        <w:rPr>
          <w:rFonts w:asciiTheme="minorHAnsi" w:hAnsiTheme="minorHAnsi"/>
          <w:szCs w:val="24"/>
        </w:rPr>
        <w:t xml:space="preserve">O fatorial de um número inteiro não negativo </w:t>
      </w:r>
      <w:proofErr w:type="gramStart"/>
      <w:r w:rsidRPr="00F269AD">
        <w:rPr>
          <w:rFonts w:asciiTheme="minorHAnsi" w:hAnsiTheme="minorHAnsi"/>
          <w:szCs w:val="24"/>
        </w:rPr>
        <w:t>n</w:t>
      </w:r>
      <w:proofErr w:type="gramEnd"/>
      <w:r w:rsidRPr="00F269AD">
        <w:rPr>
          <w:rFonts w:asciiTheme="minorHAnsi" w:hAnsiTheme="minorHAnsi"/>
          <w:szCs w:val="24"/>
        </w:rPr>
        <w:t xml:space="preserve"> é definido por</w:t>
      </w:r>
    </w:p>
    <w:p w14:paraId="560835EC" w14:textId="3B1353C8" w:rsidR="00F269AD" w:rsidRPr="008874C2" w:rsidRDefault="00F269AD" w:rsidP="00F269AD">
      <w:pPr>
        <w:spacing w:after="120"/>
        <w:ind w:firstLine="567"/>
        <w:jc w:val="center"/>
        <w:rPr>
          <w:szCs w:val="24"/>
        </w:rPr>
      </w:pPr>
      <w:r w:rsidRPr="009F1F1B">
        <w:rPr>
          <w:position w:val="-50"/>
          <w:szCs w:val="24"/>
        </w:rPr>
        <w:object w:dxaOrig="3660" w:dyaOrig="1120" w14:anchorId="4BAF8A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3.4pt;height:56.4pt" o:ole="" filled="t">
            <v:imagedata r:id="rId8" o:title=""/>
          </v:shape>
          <o:OLEObject Type="Embed" ProgID="Equation.DSMT4" ShapeID="_x0000_i1025" DrawAspect="Content" ObjectID="_1774383485" r:id="rId9"/>
        </w:object>
      </w:r>
    </w:p>
    <w:p w14:paraId="4A609134" w14:textId="65B2E890" w:rsidR="00F269AD" w:rsidRDefault="00F269AD" w:rsidP="00F269AD">
      <w:pPr>
        <w:autoSpaceDE w:val="0"/>
        <w:autoSpaceDN w:val="0"/>
        <w:adjustRightInd w:val="0"/>
        <w:spacing w:after="120"/>
        <w:rPr>
          <w:szCs w:val="24"/>
        </w:rPr>
      </w:pPr>
      <w:r w:rsidRPr="00F269AD">
        <w:rPr>
          <w:rFonts w:asciiTheme="minorHAnsi" w:hAnsiTheme="minorHAnsi"/>
          <w:szCs w:val="24"/>
        </w:rPr>
        <w:t>Ou seja, caso o número seja 0 ou 1, seu fatorial será 1. Caso contrário, multiplicamos seu valor por todos os antecessores até 1. Como exemplo, vejam o cálculo para se obter 6!:</w:t>
      </w:r>
      <w:r>
        <w:rPr>
          <w:rFonts w:asciiTheme="minorHAnsi" w:hAnsiTheme="minorHAnsi"/>
          <w:szCs w:val="24"/>
        </w:rPr>
        <w:t xml:space="preserve"> </w:t>
      </w:r>
      <w:r w:rsidRPr="009F1F1B">
        <w:rPr>
          <w:position w:val="-6"/>
        </w:rPr>
        <w:object w:dxaOrig="1740" w:dyaOrig="279" w14:anchorId="2873BF17">
          <v:shape id="_x0000_i1026" type="#_x0000_t75" style="width:86.95pt;height:14.25pt" o:ole="">
            <v:imagedata r:id="rId10" o:title=""/>
          </v:shape>
          <o:OLEObject Type="Embed" ProgID="Equation.DSMT4" ShapeID="_x0000_i1026" DrawAspect="Content" ObjectID="_1774383486" r:id="rId11"/>
        </w:object>
      </w:r>
      <w:r>
        <w:rPr>
          <w:szCs w:val="24"/>
        </w:rPr>
        <w:t>, ou seja 6! = 720.</w:t>
      </w:r>
    </w:p>
    <w:p w14:paraId="14009280" w14:textId="12E6B867" w:rsidR="00014392" w:rsidRPr="00014392" w:rsidRDefault="00F269AD" w:rsidP="00014392">
      <w:pPr>
        <w:pStyle w:val="Ttulo4"/>
      </w:pPr>
      <w:r>
        <w:t>O que deve ser feito...</w:t>
      </w:r>
    </w:p>
    <w:p w14:paraId="35B3FCB3" w14:textId="7DDEF2A3" w:rsidR="00014392" w:rsidRDefault="00F269AD" w:rsidP="0027756F">
      <w:pPr>
        <w:autoSpaceDE w:val="0"/>
        <w:autoSpaceDN w:val="0"/>
        <w:adjustRightInd w:val="0"/>
        <w:spacing w:after="120"/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t>Escreva código-fonte MIPS/MARS para calcular o fatorial de um número inteiro.</w:t>
      </w:r>
    </w:p>
    <w:p w14:paraId="65CEC8FF" w14:textId="18FB85AB" w:rsidR="00014392" w:rsidRPr="00014392" w:rsidRDefault="00F269AD" w:rsidP="00014392">
      <w:pPr>
        <w:pStyle w:val="Ttulo4"/>
      </w:pPr>
      <w:r>
        <w:t>Observações</w:t>
      </w:r>
    </w:p>
    <w:p w14:paraId="2E5B391C" w14:textId="748F51BB" w:rsidR="00014392" w:rsidRDefault="00F269AD" w:rsidP="00F269AD">
      <w:pPr>
        <w:pStyle w:val="PargrafodaLista"/>
        <w:numPr>
          <w:ilvl w:val="0"/>
          <w:numId w:val="50"/>
        </w:numPr>
        <w:autoSpaceDE w:val="0"/>
        <w:autoSpaceDN w:val="0"/>
        <w:adjustRightInd w:val="0"/>
        <w:spacing w:after="120"/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t>Deve ser entregue o código MIPS/MARS desenvolvido.</w:t>
      </w:r>
    </w:p>
    <w:p w14:paraId="10E9BAB8" w14:textId="77777777" w:rsidR="00F269AD" w:rsidRDefault="00E66228" w:rsidP="00F269AD">
      <w:pPr>
        <w:pStyle w:val="PargrafodaLista"/>
        <w:numPr>
          <w:ilvl w:val="0"/>
          <w:numId w:val="50"/>
        </w:numPr>
        <w:autoSpaceDE w:val="0"/>
        <w:autoSpaceDN w:val="0"/>
        <w:adjustRightInd w:val="0"/>
        <w:spacing w:after="120"/>
        <w:rPr>
          <w:rFonts w:asciiTheme="minorHAnsi" w:hAnsiTheme="minorHAnsi"/>
          <w:szCs w:val="24"/>
        </w:rPr>
      </w:pPr>
      <w:r w:rsidRPr="00F269AD">
        <w:rPr>
          <w:rFonts w:asciiTheme="minorHAnsi" w:hAnsiTheme="minorHAnsi"/>
          <w:szCs w:val="24"/>
        </w:rPr>
        <w:t xml:space="preserve">Este trabalho prático </w:t>
      </w:r>
      <w:r w:rsidR="00F269AD">
        <w:rPr>
          <w:rFonts w:asciiTheme="minorHAnsi" w:hAnsiTheme="minorHAnsi"/>
          <w:szCs w:val="24"/>
        </w:rPr>
        <w:t>deve ser realizado em grupos de até 3 alunos.</w:t>
      </w:r>
    </w:p>
    <w:p w14:paraId="28E66E34" w14:textId="77777777" w:rsidR="00F269AD" w:rsidRDefault="00E66228" w:rsidP="00F269AD">
      <w:pPr>
        <w:pStyle w:val="PargrafodaLista"/>
        <w:numPr>
          <w:ilvl w:val="0"/>
          <w:numId w:val="50"/>
        </w:numPr>
        <w:autoSpaceDE w:val="0"/>
        <w:autoSpaceDN w:val="0"/>
        <w:adjustRightInd w:val="0"/>
        <w:spacing w:after="120"/>
        <w:rPr>
          <w:rFonts w:asciiTheme="minorHAnsi" w:hAnsiTheme="minorHAnsi"/>
          <w:szCs w:val="24"/>
        </w:rPr>
      </w:pPr>
      <w:r w:rsidRPr="00F269AD">
        <w:rPr>
          <w:rFonts w:asciiTheme="minorHAnsi" w:hAnsiTheme="minorHAnsi"/>
          <w:szCs w:val="24"/>
        </w:rPr>
        <w:t xml:space="preserve">Caso seja entregue com atraso, o valor total passará a ser, para n dias de atraso, </w:t>
      </w:r>
      <m:oMath>
        <m:r>
          <w:rPr>
            <w:rFonts w:ascii="Cambria Math" w:hAnsi="Cambria Math"/>
            <w:szCs w:val="24"/>
          </w:rPr>
          <m:t>3,0∙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0,9</m:t>
            </m:r>
          </m:e>
          <m:sup>
            <m:r>
              <w:rPr>
                <w:rFonts w:ascii="Cambria Math" w:hAnsi="Cambria Math"/>
                <w:szCs w:val="24"/>
              </w:rPr>
              <m:t>n</m:t>
            </m:r>
          </m:sup>
        </m:sSup>
      </m:oMath>
      <w:r w:rsidRPr="00F269AD">
        <w:rPr>
          <w:rFonts w:asciiTheme="minorHAnsi" w:eastAsiaTheme="minorEastAsia" w:hAnsiTheme="minorHAnsi"/>
          <w:szCs w:val="24"/>
        </w:rPr>
        <w:t>.</w:t>
      </w:r>
    </w:p>
    <w:p w14:paraId="2E4DBAA7" w14:textId="77777777" w:rsidR="00F269AD" w:rsidRDefault="00E66228" w:rsidP="00F269AD">
      <w:pPr>
        <w:pStyle w:val="PargrafodaLista"/>
        <w:numPr>
          <w:ilvl w:val="0"/>
          <w:numId w:val="50"/>
        </w:numPr>
        <w:autoSpaceDE w:val="0"/>
        <w:autoSpaceDN w:val="0"/>
        <w:adjustRightInd w:val="0"/>
        <w:spacing w:after="120"/>
        <w:rPr>
          <w:rFonts w:asciiTheme="minorHAnsi" w:hAnsiTheme="minorHAnsi"/>
          <w:szCs w:val="24"/>
        </w:rPr>
      </w:pPr>
      <w:r w:rsidRPr="00F269AD">
        <w:rPr>
          <w:rFonts w:asciiTheme="minorHAnsi" w:hAnsiTheme="minorHAnsi"/>
          <w:szCs w:val="24"/>
        </w:rPr>
        <w:t xml:space="preserve">O trabalho deverá ser postado no AVA, em </w:t>
      </w:r>
      <w:proofErr w:type="spellStart"/>
      <w:r w:rsidRPr="00F269AD">
        <w:rPr>
          <w:rFonts w:asciiTheme="minorHAnsi" w:hAnsiTheme="minorHAnsi"/>
          <w:szCs w:val="24"/>
        </w:rPr>
        <w:t>template</w:t>
      </w:r>
      <w:proofErr w:type="spellEnd"/>
      <w:r w:rsidRPr="00F269AD">
        <w:rPr>
          <w:rFonts w:asciiTheme="minorHAnsi" w:hAnsiTheme="minorHAnsi"/>
          <w:szCs w:val="24"/>
        </w:rPr>
        <w:t xml:space="preserve"> próprio.</w:t>
      </w:r>
    </w:p>
    <w:p w14:paraId="2DC5C73D" w14:textId="77777777" w:rsidR="00F269AD" w:rsidRDefault="006E2F1B" w:rsidP="00F269AD">
      <w:pPr>
        <w:pStyle w:val="PargrafodaLista"/>
        <w:numPr>
          <w:ilvl w:val="0"/>
          <w:numId w:val="50"/>
        </w:numPr>
        <w:autoSpaceDE w:val="0"/>
        <w:autoSpaceDN w:val="0"/>
        <w:adjustRightInd w:val="0"/>
        <w:spacing w:after="120"/>
        <w:rPr>
          <w:rFonts w:asciiTheme="minorHAnsi" w:hAnsiTheme="minorHAnsi"/>
          <w:szCs w:val="24"/>
        </w:rPr>
      </w:pPr>
      <w:r w:rsidRPr="00F269AD">
        <w:rPr>
          <w:rFonts w:asciiTheme="minorHAnsi" w:hAnsiTheme="minorHAnsi"/>
          <w:szCs w:val="24"/>
        </w:rPr>
        <w:t xml:space="preserve">Todas as seções do </w:t>
      </w:r>
      <w:proofErr w:type="spellStart"/>
      <w:r w:rsidRPr="00F269AD">
        <w:rPr>
          <w:rFonts w:asciiTheme="minorHAnsi" w:hAnsiTheme="minorHAnsi"/>
          <w:szCs w:val="24"/>
        </w:rPr>
        <w:t>template</w:t>
      </w:r>
      <w:proofErr w:type="spellEnd"/>
      <w:r w:rsidRPr="00F269AD">
        <w:rPr>
          <w:rFonts w:asciiTheme="minorHAnsi" w:hAnsiTheme="minorHAnsi"/>
          <w:szCs w:val="24"/>
        </w:rPr>
        <w:t xml:space="preserve"> devem ser preenchidas.</w:t>
      </w:r>
    </w:p>
    <w:p w14:paraId="79A716DD" w14:textId="6A327BD7" w:rsidR="006E2F1B" w:rsidRPr="00F269AD" w:rsidRDefault="006E2F1B" w:rsidP="00F269AD">
      <w:pPr>
        <w:pStyle w:val="PargrafodaLista"/>
        <w:numPr>
          <w:ilvl w:val="0"/>
          <w:numId w:val="50"/>
        </w:numPr>
        <w:autoSpaceDE w:val="0"/>
        <w:autoSpaceDN w:val="0"/>
        <w:adjustRightInd w:val="0"/>
        <w:spacing w:after="120"/>
        <w:rPr>
          <w:rFonts w:asciiTheme="minorHAnsi" w:hAnsiTheme="minorHAnsi"/>
          <w:szCs w:val="24"/>
        </w:rPr>
      </w:pPr>
      <w:r w:rsidRPr="00F269AD">
        <w:rPr>
          <w:rFonts w:asciiTheme="minorHAnsi" w:hAnsiTheme="minorHAnsi"/>
          <w:szCs w:val="24"/>
        </w:rPr>
        <w:t>Deve ser utilizada a formatação indicada no próprio arquivo template.</w:t>
      </w:r>
    </w:p>
    <w:bookmarkEnd w:id="0"/>
    <w:bookmarkEnd w:id="1"/>
    <w:bookmarkEnd w:id="2"/>
    <w:bookmarkEnd w:id="3"/>
    <w:p w14:paraId="19438F48" w14:textId="10857134" w:rsidR="003803AE" w:rsidRPr="006E2F1B" w:rsidRDefault="003803AE" w:rsidP="00BD21D8">
      <w:pPr>
        <w:pStyle w:val="PargrafodaLista"/>
        <w:autoSpaceDE w:val="0"/>
        <w:autoSpaceDN w:val="0"/>
        <w:adjustRightInd w:val="0"/>
        <w:spacing w:after="120"/>
        <w:ind w:left="426"/>
        <w:rPr>
          <w:rFonts w:asciiTheme="minorHAnsi" w:hAnsiTheme="minorHAnsi"/>
          <w:szCs w:val="24"/>
        </w:rPr>
      </w:pPr>
    </w:p>
    <w:sectPr w:rsidR="003803AE" w:rsidRPr="006E2F1B" w:rsidSect="00612186">
      <w:headerReference w:type="default" r:id="rId12"/>
      <w:footerReference w:type="default" r:id="rId13"/>
      <w:type w:val="continuous"/>
      <w:pgSz w:w="11906" w:h="16838"/>
      <w:pgMar w:top="800" w:right="709" w:bottom="1418" w:left="709" w:header="142" w:footer="75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9D4B461" w14:textId="77777777" w:rsidR="001C5BBA" w:rsidRDefault="001C5BBA" w:rsidP="000543D7">
      <w:pPr>
        <w:spacing w:before="0" w:after="0"/>
      </w:pPr>
      <w:r>
        <w:separator/>
      </w:r>
    </w:p>
  </w:endnote>
  <w:endnote w:type="continuationSeparator" w:id="0">
    <w:p w14:paraId="515ADEC8" w14:textId="77777777" w:rsidR="001C5BBA" w:rsidRDefault="001C5BBA" w:rsidP="000543D7">
      <w:pPr>
        <w:spacing w:before="0" w:after="0"/>
      </w:pPr>
      <w:r>
        <w:continuationSeparator/>
      </w:r>
    </w:p>
  </w:endnote>
  <w:endnote w:type="continuationNotice" w:id="1">
    <w:p w14:paraId="6F1DE82A" w14:textId="77777777" w:rsidR="001C5BBA" w:rsidRDefault="001C5BBA">
      <w:pPr>
        <w:spacing w:before="0" w:after="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Open Sans">
    <w:altName w:val="Times New Roman"/>
    <w:charset w:val="00"/>
    <w:family w:val="swiss"/>
    <w:pitch w:val="variable"/>
    <w:sig w:usb0="00000001" w:usb1="4000205B" w:usb2="00000028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venir Roman">
    <w:altName w:val="Calibri"/>
    <w:charset w:val="4D"/>
    <w:family w:val="swiss"/>
    <w:pitch w:val="variable"/>
    <w:sig w:usb0="800000AF" w:usb1="5000204A" w:usb2="00000000" w:usb3="00000000" w:csb0="0000009B" w:csb1="00000000"/>
  </w:font>
  <w:font w:name="Montserrat">
    <w:panose1 w:val="02000505000000020004"/>
    <w:charset w:val="00"/>
    <w:family w:val="auto"/>
    <w:pitch w:val="variable"/>
    <w:sig w:usb0="8000002F" w:usb1="4000204A" w:usb2="00000000" w:usb3="00000000" w:csb0="00000001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Montserrat Light">
    <w:altName w:val="Courier New"/>
    <w:charset w:val="00"/>
    <w:family w:val="auto"/>
    <w:pitch w:val="variable"/>
    <w:sig w:usb0="00000001" w:usb1="00000003" w:usb2="00000000" w:usb3="00000000" w:csb0="00000197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venir Book Oblique">
    <w:altName w:val="Times New Roman"/>
    <w:charset w:val="00"/>
    <w:family w:val="auto"/>
    <w:pitch w:val="variable"/>
    <w:sig w:usb0="800000AF" w:usb1="5000204A" w:usb2="00000000" w:usb3="00000000" w:csb0="0000009B" w:csb1="00000000"/>
  </w:font>
  <w:font w:name="Times New Roman (Corpo CS)">
    <w:altName w:val="Times New Roman"/>
    <w:charset w:val="00"/>
    <w:family w:val="roman"/>
    <w:pitch w:val="variable"/>
    <w:sig w:usb0="E0002AEF" w:usb1="C0007841" w:usb2="00000009" w:usb3="00000000" w:csb0="0000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Times">
    <w:panose1 w:val="02020603050405020304"/>
    <w:charset w:val="00"/>
    <w:family w:val="auto"/>
    <w:pitch w:val="variable"/>
    <w:sig w:usb0="E0002EFF" w:usb1="D000785B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Yu Mincho">
    <w:altName w:val="游明朝"/>
    <w:panose1 w:val="00000000000000000000"/>
    <w:charset w:val="80"/>
    <w:family w:val="roman"/>
    <w:notTrueType/>
    <w:pitch w:val="variable"/>
    <w:sig w:usb0="800002E7" w:usb1="2AC7FCFF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95B88A2" w14:textId="69E3718A" w:rsidR="002B708E" w:rsidRPr="00612186" w:rsidRDefault="002B708E" w:rsidP="00612186">
    <w:pPr>
      <w:pStyle w:val="Rodap"/>
      <w:tabs>
        <w:tab w:val="clear" w:pos="4320"/>
        <w:tab w:val="clear" w:pos="8640"/>
        <w:tab w:val="center" w:pos="5244"/>
      </w:tabs>
      <w:spacing w:before="120" w:beforeAutospacing="0" w:after="100"/>
      <w:jc w:val="center"/>
      <w:rPr>
        <w:rFonts w:asciiTheme="minorHAnsi" w:hAnsiTheme="minorHAnsi" w:cstheme="minorHAnsi"/>
        <w:color w:val="auto"/>
        <w:sz w:val="20"/>
        <w:szCs w:val="20"/>
      </w:rPr>
    </w:pPr>
    <w:r w:rsidRPr="00203508">
      <w:rPr>
        <w:rFonts w:ascii="Calibri" w:hAnsi="Calibri" w:cs="Calibri"/>
        <w:noProof/>
        <w:color w:val="595959" w:themeColor="text1" w:themeTint="A6"/>
        <w:sz w:val="20"/>
        <w:szCs w:val="18"/>
        <w:lang w:eastAsia="pt-BR"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2A7BB467" wp14:editId="66C48EE9">
              <wp:simplePos x="0" y="0"/>
              <wp:positionH relativeFrom="page">
                <wp:posOffset>-3175</wp:posOffset>
              </wp:positionH>
              <wp:positionV relativeFrom="paragraph">
                <wp:posOffset>-635</wp:posOffset>
              </wp:positionV>
              <wp:extent cx="8277225" cy="0"/>
              <wp:effectExtent l="0" t="0" r="28575" b="19050"/>
              <wp:wrapNone/>
              <wp:docPr id="18" name="Conector reto 1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8277225" cy="0"/>
                      </a:xfrm>
                      <a:prstGeom prst="line">
                        <a:avLst/>
                      </a:prstGeom>
                      <a:ln w="9525">
                        <a:solidFill>
                          <a:srgbClr val="7030A0"/>
                        </a:solidFill>
                      </a:ln>
                      <a:effectLst/>
                    </wps:spPr>
                    <wps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5B224566" id="Conector reto 18" o:spid="_x0000_s1026" style="position:absolute;z-index:251663360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" from="-.25pt,-.05pt" to="651.5pt,-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" strokecolor="#7030a0">
              <v:stroke joinstyle="miter"/>
              <w10:wrap anchorx="page"/>
            </v:line>
          </w:pict>
        </mc:Fallback>
      </mc:AlternateContent>
    </w:r>
    <w:r w:rsidR="00140D68">
      <w:rPr>
        <w:rFonts w:ascii="Calibri" w:hAnsi="Calibri" w:cs="Calibri"/>
        <w:color w:val="595959" w:themeColor="text1" w:themeTint="A6"/>
        <w:sz w:val="20"/>
        <w:szCs w:val="18"/>
      </w:rPr>
      <w:t>Atividade Avaliativa</w:t>
    </w:r>
    <w:r w:rsidRPr="00203508">
      <w:rPr>
        <w:rFonts w:asciiTheme="minorHAnsi" w:hAnsiTheme="minorHAnsi" w:cstheme="minorHAnsi"/>
        <w:color w:val="auto"/>
        <w:sz w:val="20"/>
        <w:szCs w:val="20"/>
      </w:rPr>
      <w:br/>
    </w:r>
    <w:r w:rsidRPr="00203508">
      <w:rPr>
        <w:rFonts w:ascii="Calibri" w:hAnsi="Calibri" w:cs="Calibri"/>
        <w:color w:val="595959" w:themeColor="text1" w:themeTint="A6"/>
        <w:sz w:val="20"/>
        <w:szCs w:val="18"/>
      </w:rPr>
      <w:fldChar w:fldCharType="begin"/>
    </w:r>
    <w:r w:rsidRPr="00203508">
      <w:rPr>
        <w:rFonts w:ascii="Calibri" w:hAnsi="Calibri" w:cs="Calibri"/>
        <w:color w:val="595959" w:themeColor="text1" w:themeTint="A6"/>
        <w:sz w:val="20"/>
        <w:szCs w:val="18"/>
      </w:rPr>
      <w:instrText>PAGE   \* MERGEFORMAT</w:instrText>
    </w:r>
    <w:r w:rsidRPr="00203508">
      <w:rPr>
        <w:rFonts w:ascii="Calibri" w:hAnsi="Calibri" w:cs="Calibri"/>
        <w:color w:val="595959" w:themeColor="text1" w:themeTint="A6"/>
        <w:sz w:val="20"/>
        <w:szCs w:val="18"/>
      </w:rPr>
      <w:fldChar w:fldCharType="separate"/>
    </w:r>
    <w:r w:rsidR="00B64A94">
      <w:rPr>
        <w:rFonts w:ascii="Calibri" w:hAnsi="Calibri" w:cs="Calibri"/>
        <w:noProof/>
        <w:color w:val="595959" w:themeColor="text1" w:themeTint="A6"/>
        <w:sz w:val="20"/>
        <w:szCs w:val="18"/>
      </w:rPr>
      <w:t>1</w:t>
    </w:r>
    <w:r w:rsidRPr="00203508">
      <w:rPr>
        <w:rFonts w:ascii="Calibri" w:hAnsi="Calibri" w:cs="Calibri"/>
        <w:color w:val="595959" w:themeColor="text1" w:themeTint="A6"/>
        <w:sz w:val="20"/>
        <w:szCs w:val="18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1EB5AC7" w14:textId="77777777" w:rsidR="001C5BBA" w:rsidRDefault="001C5BBA" w:rsidP="000543D7">
      <w:pPr>
        <w:spacing w:before="0" w:after="0"/>
      </w:pPr>
      <w:r>
        <w:separator/>
      </w:r>
    </w:p>
  </w:footnote>
  <w:footnote w:type="continuationSeparator" w:id="0">
    <w:p w14:paraId="76F1A00F" w14:textId="77777777" w:rsidR="001C5BBA" w:rsidRDefault="001C5BBA" w:rsidP="000543D7">
      <w:pPr>
        <w:spacing w:before="0" w:after="0"/>
      </w:pPr>
      <w:r>
        <w:continuationSeparator/>
      </w:r>
    </w:p>
  </w:footnote>
  <w:footnote w:type="continuationNotice" w:id="1">
    <w:p w14:paraId="55EC88F0" w14:textId="77777777" w:rsidR="001C5BBA" w:rsidRDefault="001C5BBA">
      <w:pPr>
        <w:spacing w:before="0" w:after="0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DC2271C" w14:textId="090E011D" w:rsidR="00140D68" w:rsidRPr="000E3B13" w:rsidRDefault="00140D68" w:rsidP="00140D68">
    <w:pPr>
      <w:pStyle w:val="Cabealho"/>
      <w:ind w:right="-427"/>
      <w:jc w:val="right"/>
      <w:rPr>
        <w:rFonts w:ascii="Calibri" w:hAnsi="Calibri" w:cs="Calibri"/>
        <w:sz w:val="28"/>
      </w:rPr>
    </w:pPr>
    <w:r w:rsidRPr="000E3B13">
      <w:rPr>
        <w:rFonts w:ascii="Calibri" w:hAnsi="Calibri" w:cs="Calibri"/>
        <w:caps/>
        <w:noProof/>
        <w:color w:val="FFFFFF" w:themeColor="background1"/>
        <w:sz w:val="20"/>
        <w:szCs w:val="18"/>
        <w:lang w:eastAsia="pt-BR"/>
      </w:rPr>
      <mc:AlternateContent>
        <mc:Choice Requires="wps">
          <w:drawing>
            <wp:anchor distT="0" distB="0" distL="114300" distR="114300" simplePos="0" relativeHeight="251665408" behindDoc="0" locked="0" layoutInCell="1" allowOverlap="1" wp14:anchorId="1C636BC3" wp14:editId="2D29E4CB">
              <wp:simplePos x="0" y="0"/>
              <wp:positionH relativeFrom="page">
                <wp:align>left</wp:align>
              </wp:positionH>
              <wp:positionV relativeFrom="paragraph">
                <wp:posOffset>518470</wp:posOffset>
              </wp:positionV>
              <wp:extent cx="8277225" cy="0"/>
              <wp:effectExtent l="0" t="0" r="28575" b="19050"/>
              <wp:wrapNone/>
              <wp:docPr id="14" name="Conector reto 1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8277225" cy="0"/>
                      </a:xfrm>
                      <a:prstGeom prst="line">
                        <a:avLst/>
                      </a:prstGeom>
                      <a:ln w="9525">
                        <a:solidFill>
                          <a:srgbClr val="7030A0"/>
                        </a:solidFill>
                      </a:ln>
                      <a:effectLst/>
                    </wps:spPr>
                    <wps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5FB29D70" id="Conector reto 14" o:spid="_x0000_s1026" style="position:absolute;z-index:251665408;visibility:visible;mso-wrap-style:square;mso-width-percent:0;mso-wrap-distance-left:9pt;mso-wrap-distance-top:0;mso-wrap-distance-right:9pt;mso-wrap-distance-bottom:0;mso-position-horizontal:left;mso-position-horizontal-relative:page;mso-position-vertical:absolute;mso-position-vertical-relative:text;mso-width-percent:0;mso-width-relative:margin" from="0,40.8pt" to="651.75pt,4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" strokecolor="#7030a0">
              <v:stroke joinstyle="miter"/>
              <w10:wrap anchorx="page"/>
            </v:line>
          </w:pict>
        </mc:Fallback>
      </mc:AlternateContent>
    </w:r>
    <w:r>
      <w:rPr>
        <w:rFonts w:ascii="Calibri" w:hAnsi="Calibri" w:cs="Calibri"/>
        <w:b/>
        <w:color w:val="595959" w:themeColor="text1" w:themeTint="A6"/>
        <w:sz w:val="20"/>
        <w:szCs w:val="18"/>
      </w:rPr>
      <w:t>Universidade Católica de Brasília – UCB</w:t>
    </w:r>
    <w:r w:rsidRPr="000E3B13">
      <w:rPr>
        <w:rFonts w:ascii="Calibri" w:hAnsi="Calibri" w:cs="Calibri"/>
        <w:b/>
        <w:color w:val="595959" w:themeColor="text1" w:themeTint="A6"/>
        <w:sz w:val="18"/>
        <w:szCs w:val="18"/>
      </w:rPr>
      <w:br/>
    </w:r>
    <w:r>
      <w:rPr>
        <w:rFonts w:ascii="Calibri" w:hAnsi="Calibri" w:cs="Calibri"/>
        <w:b/>
        <w:color w:val="595959" w:themeColor="text1" w:themeTint="A6"/>
        <w:sz w:val="20"/>
        <w:szCs w:val="18"/>
      </w:rPr>
      <w:t>Algoritmos e Programação Estruturada – APE</w:t>
    </w:r>
    <w:r w:rsidRPr="000E3B13">
      <w:rPr>
        <w:rFonts w:ascii="Calibri" w:hAnsi="Calibri" w:cs="Calibri"/>
        <w:b/>
        <w:color w:val="595959" w:themeColor="text1" w:themeTint="A6"/>
        <w:sz w:val="18"/>
        <w:szCs w:val="18"/>
      </w:rPr>
      <w:br/>
    </w:r>
    <w:r w:rsidR="00404A98">
      <w:rPr>
        <w:rFonts w:ascii="Calibri" w:hAnsi="Calibri" w:cs="Calibri"/>
        <w:b/>
        <w:color w:val="595959" w:themeColor="text1" w:themeTint="A6"/>
        <w:sz w:val="20"/>
        <w:szCs w:val="18"/>
      </w:rPr>
      <w:t>1° Semestre de 2024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8B5432"/>
    <w:multiLevelType w:val="hybridMultilevel"/>
    <w:tmpl w:val="B7F6D4AA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4A3682"/>
    <w:multiLevelType w:val="hybridMultilevel"/>
    <w:tmpl w:val="751C0FC6"/>
    <w:lvl w:ilvl="0" w:tplc="6178B20E">
      <w:start w:val="1"/>
      <w:numFmt w:val="lowerLetter"/>
      <w:pStyle w:val="Enumerao"/>
      <w:lvlText w:val="%1)"/>
      <w:lvlJc w:val="left"/>
      <w:pPr>
        <w:ind w:left="1288" w:hanging="360"/>
      </w:pPr>
      <w:rPr>
        <w:rFonts w:hint="default"/>
        <w:b w:val="0"/>
        <w:i w:val="0"/>
        <w:color w:val="auto"/>
      </w:rPr>
    </w:lvl>
    <w:lvl w:ilvl="1" w:tplc="04160003" w:tentative="1">
      <w:start w:val="1"/>
      <w:numFmt w:val="bullet"/>
      <w:lvlText w:val="o"/>
      <w:lvlJc w:val="left"/>
      <w:pPr>
        <w:ind w:left="1648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368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3088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808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528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248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968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688" w:hanging="360"/>
      </w:pPr>
      <w:rPr>
        <w:rFonts w:ascii="Wingdings" w:hAnsi="Wingdings" w:hint="default"/>
      </w:rPr>
    </w:lvl>
  </w:abstractNum>
  <w:abstractNum w:abstractNumId="2" w15:restartNumberingAfterBreak="0">
    <w:nsid w:val="04BB2F6A"/>
    <w:multiLevelType w:val="hybridMultilevel"/>
    <w:tmpl w:val="91D05354"/>
    <w:lvl w:ilvl="0" w:tplc="3E5EF41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7CA13EB"/>
    <w:multiLevelType w:val="hybridMultilevel"/>
    <w:tmpl w:val="49D046B6"/>
    <w:lvl w:ilvl="0" w:tplc="13BEC47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DB7DC3"/>
    <w:multiLevelType w:val="hybridMultilevel"/>
    <w:tmpl w:val="E7B4A7D8"/>
    <w:lvl w:ilvl="0" w:tplc="0416000F">
      <w:start w:val="1"/>
      <w:numFmt w:val="decimal"/>
      <w:lvlText w:val="%1.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4475BD"/>
    <w:multiLevelType w:val="hybridMultilevel"/>
    <w:tmpl w:val="2BF829E6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63E0857"/>
    <w:multiLevelType w:val="multilevel"/>
    <w:tmpl w:val="5692AEA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16903C7A"/>
    <w:multiLevelType w:val="hybridMultilevel"/>
    <w:tmpl w:val="60DEA322"/>
    <w:lvl w:ilvl="0" w:tplc="01D4A256">
      <w:start w:val="1"/>
      <w:numFmt w:val="upperLetter"/>
      <w:lvlText w:val="(%1)"/>
      <w:lvlJc w:val="left"/>
      <w:pPr>
        <w:ind w:left="709" w:hanging="72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069" w:hanging="360"/>
      </w:pPr>
    </w:lvl>
    <w:lvl w:ilvl="2" w:tplc="0416001B" w:tentative="1">
      <w:start w:val="1"/>
      <w:numFmt w:val="lowerRoman"/>
      <w:lvlText w:val="%3."/>
      <w:lvlJc w:val="right"/>
      <w:pPr>
        <w:ind w:left="1789" w:hanging="180"/>
      </w:pPr>
    </w:lvl>
    <w:lvl w:ilvl="3" w:tplc="0416000F" w:tentative="1">
      <w:start w:val="1"/>
      <w:numFmt w:val="decimal"/>
      <w:lvlText w:val="%4."/>
      <w:lvlJc w:val="left"/>
      <w:pPr>
        <w:ind w:left="2509" w:hanging="360"/>
      </w:pPr>
    </w:lvl>
    <w:lvl w:ilvl="4" w:tplc="04160019" w:tentative="1">
      <w:start w:val="1"/>
      <w:numFmt w:val="lowerLetter"/>
      <w:lvlText w:val="%5."/>
      <w:lvlJc w:val="left"/>
      <w:pPr>
        <w:ind w:left="3229" w:hanging="360"/>
      </w:pPr>
    </w:lvl>
    <w:lvl w:ilvl="5" w:tplc="0416001B" w:tentative="1">
      <w:start w:val="1"/>
      <w:numFmt w:val="lowerRoman"/>
      <w:lvlText w:val="%6."/>
      <w:lvlJc w:val="right"/>
      <w:pPr>
        <w:ind w:left="3949" w:hanging="180"/>
      </w:pPr>
    </w:lvl>
    <w:lvl w:ilvl="6" w:tplc="0416000F" w:tentative="1">
      <w:start w:val="1"/>
      <w:numFmt w:val="decimal"/>
      <w:lvlText w:val="%7."/>
      <w:lvlJc w:val="left"/>
      <w:pPr>
        <w:ind w:left="4669" w:hanging="360"/>
      </w:pPr>
    </w:lvl>
    <w:lvl w:ilvl="7" w:tplc="04160019" w:tentative="1">
      <w:start w:val="1"/>
      <w:numFmt w:val="lowerLetter"/>
      <w:lvlText w:val="%8."/>
      <w:lvlJc w:val="left"/>
      <w:pPr>
        <w:ind w:left="5389" w:hanging="360"/>
      </w:pPr>
    </w:lvl>
    <w:lvl w:ilvl="8" w:tplc="0416001B" w:tentative="1">
      <w:start w:val="1"/>
      <w:numFmt w:val="lowerRoman"/>
      <w:lvlText w:val="%9."/>
      <w:lvlJc w:val="right"/>
      <w:pPr>
        <w:ind w:left="6109" w:hanging="180"/>
      </w:pPr>
    </w:lvl>
  </w:abstractNum>
  <w:abstractNum w:abstractNumId="8" w15:restartNumberingAfterBreak="0">
    <w:nsid w:val="26B80E81"/>
    <w:multiLevelType w:val="hybridMultilevel"/>
    <w:tmpl w:val="5002D382"/>
    <w:lvl w:ilvl="0" w:tplc="4BFE9FE2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77902DA"/>
    <w:multiLevelType w:val="multilevel"/>
    <w:tmpl w:val="B1EC5F8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Ttulo3"/>
      <w:isLgl/>
      <w:lvlText w:val="%1.%2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160" w:hanging="108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24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960" w:hanging="180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680" w:hanging="216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04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760" w:hanging="2520"/>
      </w:pPr>
      <w:rPr>
        <w:rFonts w:hint="default"/>
      </w:rPr>
    </w:lvl>
  </w:abstractNum>
  <w:abstractNum w:abstractNumId="10" w15:restartNumberingAfterBreak="0">
    <w:nsid w:val="28667997"/>
    <w:multiLevelType w:val="hybridMultilevel"/>
    <w:tmpl w:val="F6D4E8F0"/>
    <w:lvl w:ilvl="0" w:tplc="B0A40BFC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91A13DD"/>
    <w:multiLevelType w:val="multilevel"/>
    <w:tmpl w:val="C94604E6"/>
    <w:lvl w:ilvl="0">
      <w:start w:val="1"/>
      <w:numFmt w:val="decimal"/>
      <w:lvlText w:val="1.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pStyle w:val="MySubTitulo"/>
      <w:lvlText w:val="3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2" w15:restartNumberingAfterBreak="0">
    <w:nsid w:val="2B516F72"/>
    <w:multiLevelType w:val="hybridMultilevel"/>
    <w:tmpl w:val="5FDE4408"/>
    <w:lvl w:ilvl="0" w:tplc="EF067394">
      <w:start w:val="1"/>
      <w:numFmt w:val="upperLetter"/>
      <w:lvlText w:val="(%1)"/>
      <w:lvlJc w:val="left"/>
      <w:pPr>
        <w:ind w:left="1080" w:hanging="72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4055F23"/>
    <w:multiLevelType w:val="hybridMultilevel"/>
    <w:tmpl w:val="6E483940"/>
    <w:lvl w:ilvl="0" w:tplc="A4386050">
      <w:start w:val="1"/>
      <w:numFmt w:val="decimal"/>
      <w:lvlText w:val="%1."/>
      <w:lvlJc w:val="left"/>
      <w:pPr>
        <w:ind w:left="6456" w:hanging="360"/>
      </w:pPr>
    </w:lvl>
    <w:lvl w:ilvl="1" w:tplc="BB4E55B0">
      <w:start w:val="1"/>
      <w:numFmt w:val="upperLetter"/>
      <w:lvlText w:val="%2)"/>
      <w:lvlJc w:val="left"/>
      <w:pPr>
        <w:ind w:left="1080" w:hanging="360"/>
      </w:pPr>
      <w:rPr>
        <w:rFonts w:hint="default"/>
      </w:r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343518E3"/>
    <w:multiLevelType w:val="hybridMultilevel"/>
    <w:tmpl w:val="06FEAF9A"/>
    <w:lvl w:ilvl="0" w:tplc="76180C1C">
      <w:start w:val="1"/>
      <w:numFmt w:val="upperLetter"/>
      <w:lvlText w:val="(%1)"/>
      <w:lvlJc w:val="left"/>
      <w:pPr>
        <w:ind w:left="1080" w:hanging="72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519321A"/>
    <w:multiLevelType w:val="hybridMultilevel"/>
    <w:tmpl w:val="1EB66EB8"/>
    <w:lvl w:ilvl="0" w:tplc="0416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8234C4F"/>
    <w:multiLevelType w:val="hybridMultilevel"/>
    <w:tmpl w:val="C83AEC12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8FE1C50"/>
    <w:multiLevelType w:val="hybridMultilevel"/>
    <w:tmpl w:val="B14C3CC6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91D5BB7"/>
    <w:multiLevelType w:val="hybridMultilevel"/>
    <w:tmpl w:val="88BE507C"/>
    <w:lvl w:ilvl="0" w:tplc="022246F6">
      <w:start w:val="1"/>
      <w:numFmt w:val="decimal"/>
      <w:lvlText w:val="Exemplo %1."/>
      <w:lvlJc w:val="left"/>
      <w:pPr>
        <w:ind w:left="720" w:hanging="360"/>
      </w:pPr>
      <w:rPr>
        <w:rFonts w:ascii="Calibri" w:hAnsi="Calibri" w:hint="default"/>
        <w:b/>
        <w:i w:val="0"/>
        <w:color w:val="C00000"/>
        <w:sz w:val="24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7832A39"/>
    <w:multiLevelType w:val="hybridMultilevel"/>
    <w:tmpl w:val="1DB4D4AC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C7454BE"/>
    <w:multiLevelType w:val="hybridMultilevel"/>
    <w:tmpl w:val="49D046B6"/>
    <w:lvl w:ilvl="0" w:tplc="13BEC47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DE50C84"/>
    <w:multiLevelType w:val="hybridMultilevel"/>
    <w:tmpl w:val="C3CAB33A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1AD0E7F"/>
    <w:multiLevelType w:val="hybridMultilevel"/>
    <w:tmpl w:val="C2B67C30"/>
    <w:lvl w:ilvl="0" w:tplc="A4386050">
      <w:start w:val="1"/>
      <w:numFmt w:val="decimal"/>
      <w:lvlText w:val="%1."/>
      <w:lvlJc w:val="left"/>
      <w:pPr>
        <w:ind w:left="360" w:hanging="360"/>
      </w:p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553B6D42"/>
    <w:multiLevelType w:val="hybridMultilevel"/>
    <w:tmpl w:val="5A76DB10"/>
    <w:lvl w:ilvl="0" w:tplc="A9129A54">
      <w:start w:val="1"/>
      <w:numFmt w:val="decimal"/>
      <w:pStyle w:val="Questo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D361A98"/>
    <w:multiLevelType w:val="hybridMultilevel"/>
    <w:tmpl w:val="C3C4B2E8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15E2E48"/>
    <w:multiLevelType w:val="hybridMultilevel"/>
    <w:tmpl w:val="02860D94"/>
    <w:lvl w:ilvl="0" w:tplc="72105B14">
      <w:start w:val="1"/>
      <w:numFmt w:val="decimal"/>
      <w:lvlText w:val="Questão %1."/>
      <w:lvlJc w:val="left"/>
      <w:pPr>
        <w:ind w:left="720" w:hanging="360"/>
      </w:pPr>
      <w:rPr>
        <w:rFonts w:ascii="Verdana" w:hAnsi="Verdana" w:hint="default"/>
        <w:b/>
        <w:i w:val="0"/>
        <w:color w:val="D7A000"/>
        <w:sz w:val="24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21C29FD"/>
    <w:multiLevelType w:val="hybridMultilevel"/>
    <w:tmpl w:val="270A2FD6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3864AF0"/>
    <w:multiLevelType w:val="hybridMultilevel"/>
    <w:tmpl w:val="64F0E098"/>
    <w:lvl w:ilvl="0" w:tplc="3DFA2F3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46B2A66"/>
    <w:multiLevelType w:val="hybridMultilevel"/>
    <w:tmpl w:val="07EAFC90"/>
    <w:lvl w:ilvl="0" w:tplc="0416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9" w15:restartNumberingAfterBreak="0">
    <w:nsid w:val="69DC5D2E"/>
    <w:multiLevelType w:val="hybridMultilevel"/>
    <w:tmpl w:val="E548C0F6"/>
    <w:lvl w:ilvl="0" w:tplc="0416000F">
      <w:start w:val="1"/>
      <w:numFmt w:val="decimal"/>
      <w:lvlText w:val="%1.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C007AD9"/>
    <w:multiLevelType w:val="multilevel"/>
    <w:tmpl w:val="4B16FF7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" w15:restartNumberingAfterBreak="0">
    <w:nsid w:val="6DF05B94"/>
    <w:multiLevelType w:val="hybridMultilevel"/>
    <w:tmpl w:val="02086950"/>
    <w:lvl w:ilvl="0" w:tplc="46CC511A">
      <w:start w:val="1"/>
      <w:numFmt w:val="decimal"/>
      <w:lvlText w:val="Exemplo %1."/>
      <w:lvlJc w:val="left"/>
      <w:pPr>
        <w:ind w:left="720" w:hanging="360"/>
      </w:pPr>
      <w:rPr>
        <w:rFonts w:ascii="Verdana" w:hAnsi="Verdana" w:hint="default"/>
        <w:b/>
        <w:i w:val="0"/>
        <w:color w:val="D7A000"/>
        <w:sz w:val="24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17974C5"/>
    <w:multiLevelType w:val="multilevel"/>
    <w:tmpl w:val="E098DDF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3" w15:restartNumberingAfterBreak="0">
    <w:nsid w:val="74984442"/>
    <w:multiLevelType w:val="hybridMultilevel"/>
    <w:tmpl w:val="1CC0410A"/>
    <w:lvl w:ilvl="0" w:tplc="72105B14">
      <w:start w:val="1"/>
      <w:numFmt w:val="decimal"/>
      <w:lvlText w:val="Questão %1."/>
      <w:lvlJc w:val="left"/>
      <w:pPr>
        <w:ind w:left="720" w:hanging="360"/>
      </w:pPr>
      <w:rPr>
        <w:rFonts w:ascii="Verdana" w:hAnsi="Verdana" w:hint="default"/>
        <w:b/>
        <w:i w:val="0"/>
        <w:color w:val="D7A000"/>
        <w:sz w:val="24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70718A7"/>
    <w:multiLevelType w:val="hybridMultilevel"/>
    <w:tmpl w:val="CCE86268"/>
    <w:lvl w:ilvl="0" w:tplc="F9F2426A">
      <w:start w:val="1"/>
      <w:numFmt w:val="decimal"/>
      <w:lvlText w:val="Exemplo %1."/>
      <w:lvlJc w:val="left"/>
      <w:pPr>
        <w:ind w:left="720" w:hanging="360"/>
      </w:pPr>
      <w:rPr>
        <w:rFonts w:ascii="Calibri" w:hAnsi="Calibri" w:hint="default"/>
        <w:b/>
        <w:i w:val="0"/>
        <w:color w:val="C00000"/>
        <w:sz w:val="24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A5A18D1"/>
    <w:multiLevelType w:val="hybridMultilevel"/>
    <w:tmpl w:val="46A69D98"/>
    <w:lvl w:ilvl="0" w:tplc="A5820E56">
      <w:start w:val="1"/>
      <w:numFmt w:val="upperLetter"/>
      <w:lvlText w:val="(%1)"/>
      <w:lvlJc w:val="left"/>
      <w:pPr>
        <w:ind w:left="1080" w:hanging="72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3"/>
  </w:num>
  <w:num w:numId="2">
    <w:abstractNumId w:val="1"/>
  </w:num>
  <w:num w:numId="3">
    <w:abstractNumId w:val="10"/>
  </w:num>
  <w:num w:numId="4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9"/>
  </w:num>
  <w:num w:numId="6">
    <w:abstractNumId w:val="22"/>
  </w:num>
  <w:num w:numId="7">
    <w:abstractNumId w:val="11"/>
  </w:num>
  <w:num w:numId="8">
    <w:abstractNumId w:val="6"/>
  </w:num>
  <w:num w:numId="9">
    <w:abstractNumId w:val="20"/>
  </w:num>
  <w:num w:numId="10">
    <w:abstractNumId w:val="28"/>
  </w:num>
  <w:num w:numId="11">
    <w:abstractNumId w:val="18"/>
  </w:num>
  <w:num w:numId="12">
    <w:abstractNumId w:val="34"/>
  </w:num>
  <w:num w:numId="13">
    <w:abstractNumId w:val="32"/>
  </w:num>
  <w:num w:numId="14">
    <w:abstractNumId w:val="30"/>
  </w:num>
  <w:num w:numId="15">
    <w:abstractNumId w:val="27"/>
  </w:num>
  <w:num w:numId="16">
    <w:abstractNumId w:val="8"/>
  </w:num>
  <w:num w:numId="17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35"/>
  </w:num>
  <w:num w:numId="19">
    <w:abstractNumId w:val="3"/>
  </w:num>
  <w:num w:numId="20">
    <w:abstractNumId w:val="21"/>
  </w:num>
  <w:num w:numId="21">
    <w:abstractNumId w:val="5"/>
  </w:num>
  <w:num w:numId="22">
    <w:abstractNumId w:val="2"/>
  </w:num>
  <w:num w:numId="23">
    <w:abstractNumId w:val="0"/>
  </w:num>
  <w:num w:numId="24">
    <w:abstractNumId w:val="31"/>
  </w:num>
  <w:num w:numId="25">
    <w:abstractNumId w:val="7"/>
  </w:num>
  <w:num w:numId="26">
    <w:abstractNumId w:val="24"/>
  </w:num>
  <w:num w:numId="27">
    <w:abstractNumId w:val="17"/>
  </w:num>
  <w:num w:numId="28">
    <w:abstractNumId w:val="9"/>
  </w:num>
  <w:num w:numId="29">
    <w:abstractNumId w:val="9"/>
  </w:num>
  <w:num w:numId="30">
    <w:abstractNumId w:val="4"/>
  </w:num>
  <w:num w:numId="31">
    <w:abstractNumId w:val="25"/>
  </w:num>
  <w:num w:numId="32">
    <w:abstractNumId w:val="12"/>
  </w:num>
  <w:num w:numId="33">
    <w:abstractNumId w:val="14"/>
  </w:num>
  <w:num w:numId="34">
    <w:abstractNumId w:val="9"/>
  </w:num>
  <w:num w:numId="35">
    <w:abstractNumId w:val="9"/>
  </w:num>
  <w:num w:numId="36">
    <w:abstractNumId w:val="9"/>
  </w:num>
  <w:num w:numId="37">
    <w:abstractNumId w:val="9"/>
  </w:num>
  <w:num w:numId="38">
    <w:abstractNumId w:val="9"/>
  </w:num>
  <w:num w:numId="39">
    <w:abstractNumId w:val="9"/>
  </w:num>
  <w:num w:numId="40">
    <w:abstractNumId w:val="9"/>
  </w:num>
  <w:num w:numId="41">
    <w:abstractNumId w:val="9"/>
  </w:num>
  <w:num w:numId="42">
    <w:abstractNumId w:val="9"/>
  </w:num>
  <w:num w:numId="43">
    <w:abstractNumId w:val="9"/>
  </w:num>
  <w:num w:numId="44">
    <w:abstractNumId w:val="9"/>
  </w:num>
  <w:num w:numId="45">
    <w:abstractNumId w:val="9"/>
  </w:num>
  <w:num w:numId="46">
    <w:abstractNumId w:val="26"/>
  </w:num>
  <w:num w:numId="47">
    <w:abstractNumId w:val="19"/>
  </w:num>
  <w:num w:numId="48">
    <w:abstractNumId w:val="16"/>
  </w:num>
  <w:num w:numId="49">
    <w:abstractNumId w:val="29"/>
  </w:num>
  <w:num w:numId="50">
    <w:abstractNumId w:val="15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4531A"/>
    <w:rsid w:val="000001A8"/>
    <w:rsid w:val="00003A0B"/>
    <w:rsid w:val="0000430B"/>
    <w:rsid w:val="00004325"/>
    <w:rsid w:val="0001295B"/>
    <w:rsid w:val="00013172"/>
    <w:rsid w:val="00014392"/>
    <w:rsid w:val="0002012C"/>
    <w:rsid w:val="00020C1A"/>
    <w:rsid w:val="000226CE"/>
    <w:rsid w:val="0002359A"/>
    <w:rsid w:val="000307D8"/>
    <w:rsid w:val="00033D13"/>
    <w:rsid w:val="00033F19"/>
    <w:rsid w:val="0003503A"/>
    <w:rsid w:val="00036F49"/>
    <w:rsid w:val="0003753D"/>
    <w:rsid w:val="000375BD"/>
    <w:rsid w:val="00040B27"/>
    <w:rsid w:val="0004223E"/>
    <w:rsid w:val="000433EC"/>
    <w:rsid w:val="00043A45"/>
    <w:rsid w:val="00044618"/>
    <w:rsid w:val="000450AA"/>
    <w:rsid w:val="00047451"/>
    <w:rsid w:val="00047CC8"/>
    <w:rsid w:val="00053BE6"/>
    <w:rsid w:val="000543D7"/>
    <w:rsid w:val="00054DC7"/>
    <w:rsid w:val="00056F32"/>
    <w:rsid w:val="00061AE2"/>
    <w:rsid w:val="00063868"/>
    <w:rsid w:val="00064327"/>
    <w:rsid w:val="00064AB0"/>
    <w:rsid w:val="00065068"/>
    <w:rsid w:val="00066265"/>
    <w:rsid w:val="00070E67"/>
    <w:rsid w:val="0007144E"/>
    <w:rsid w:val="000727D1"/>
    <w:rsid w:val="00073215"/>
    <w:rsid w:val="00074021"/>
    <w:rsid w:val="000760B0"/>
    <w:rsid w:val="0007712B"/>
    <w:rsid w:val="00077DD7"/>
    <w:rsid w:val="00080880"/>
    <w:rsid w:val="00080BB2"/>
    <w:rsid w:val="00081D88"/>
    <w:rsid w:val="000825CA"/>
    <w:rsid w:val="000826DC"/>
    <w:rsid w:val="00083FE9"/>
    <w:rsid w:val="000852AC"/>
    <w:rsid w:val="00086C11"/>
    <w:rsid w:val="00086C4E"/>
    <w:rsid w:val="00090C02"/>
    <w:rsid w:val="0009172A"/>
    <w:rsid w:val="00092A16"/>
    <w:rsid w:val="000943E6"/>
    <w:rsid w:val="00095FA5"/>
    <w:rsid w:val="000A010B"/>
    <w:rsid w:val="000A65E5"/>
    <w:rsid w:val="000A6BC4"/>
    <w:rsid w:val="000B17FB"/>
    <w:rsid w:val="000C10DF"/>
    <w:rsid w:val="000C12D7"/>
    <w:rsid w:val="000C1F06"/>
    <w:rsid w:val="000C2496"/>
    <w:rsid w:val="000D0EDF"/>
    <w:rsid w:val="000D26BF"/>
    <w:rsid w:val="000D4C11"/>
    <w:rsid w:val="000D56E5"/>
    <w:rsid w:val="000E0BC2"/>
    <w:rsid w:val="000E2273"/>
    <w:rsid w:val="000E3B13"/>
    <w:rsid w:val="000E3D47"/>
    <w:rsid w:val="000E5D6F"/>
    <w:rsid w:val="000E65D1"/>
    <w:rsid w:val="000E7796"/>
    <w:rsid w:val="000F0D10"/>
    <w:rsid w:val="000F0F15"/>
    <w:rsid w:val="000F2BCC"/>
    <w:rsid w:val="000F3AE3"/>
    <w:rsid w:val="000F3D77"/>
    <w:rsid w:val="000F5112"/>
    <w:rsid w:val="001024C4"/>
    <w:rsid w:val="0010369D"/>
    <w:rsid w:val="00103AB1"/>
    <w:rsid w:val="00112346"/>
    <w:rsid w:val="00112D0B"/>
    <w:rsid w:val="00113659"/>
    <w:rsid w:val="001139CE"/>
    <w:rsid w:val="001144F7"/>
    <w:rsid w:val="00114536"/>
    <w:rsid w:val="001155DF"/>
    <w:rsid w:val="00115AEF"/>
    <w:rsid w:val="001205D6"/>
    <w:rsid w:val="00121777"/>
    <w:rsid w:val="00124740"/>
    <w:rsid w:val="001248A9"/>
    <w:rsid w:val="00126C12"/>
    <w:rsid w:val="001271D3"/>
    <w:rsid w:val="00131E09"/>
    <w:rsid w:val="00140D68"/>
    <w:rsid w:val="001455B5"/>
    <w:rsid w:val="00145F2A"/>
    <w:rsid w:val="0014777C"/>
    <w:rsid w:val="00147E2D"/>
    <w:rsid w:val="00151176"/>
    <w:rsid w:val="00153125"/>
    <w:rsid w:val="00153C4F"/>
    <w:rsid w:val="00153CC7"/>
    <w:rsid w:val="00153D4D"/>
    <w:rsid w:val="00154B5F"/>
    <w:rsid w:val="00156B33"/>
    <w:rsid w:val="00163152"/>
    <w:rsid w:val="00167FD1"/>
    <w:rsid w:val="001733D5"/>
    <w:rsid w:val="0017435C"/>
    <w:rsid w:val="00180C82"/>
    <w:rsid w:val="001811FE"/>
    <w:rsid w:val="001824AA"/>
    <w:rsid w:val="00184108"/>
    <w:rsid w:val="0018792D"/>
    <w:rsid w:val="00190778"/>
    <w:rsid w:val="00191E1F"/>
    <w:rsid w:val="00193668"/>
    <w:rsid w:val="00194EF3"/>
    <w:rsid w:val="00197F7D"/>
    <w:rsid w:val="00197F85"/>
    <w:rsid w:val="001A1179"/>
    <w:rsid w:val="001A1B70"/>
    <w:rsid w:val="001A2E74"/>
    <w:rsid w:val="001B2508"/>
    <w:rsid w:val="001B5F0D"/>
    <w:rsid w:val="001B6172"/>
    <w:rsid w:val="001B7F2B"/>
    <w:rsid w:val="001C1F14"/>
    <w:rsid w:val="001C1F87"/>
    <w:rsid w:val="001C4A4C"/>
    <w:rsid w:val="001C4C93"/>
    <w:rsid w:val="001C5BBA"/>
    <w:rsid w:val="001D0314"/>
    <w:rsid w:val="001D0728"/>
    <w:rsid w:val="001D1126"/>
    <w:rsid w:val="001D5915"/>
    <w:rsid w:val="001D7CE5"/>
    <w:rsid w:val="001E1AB3"/>
    <w:rsid w:val="001E265D"/>
    <w:rsid w:val="001E4C9F"/>
    <w:rsid w:val="001E6E20"/>
    <w:rsid w:val="001E7112"/>
    <w:rsid w:val="001E7609"/>
    <w:rsid w:val="001E7728"/>
    <w:rsid w:val="001F006E"/>
    <w:rsid w:val="001F0D62"/>
    <w:rsid w:val="001F202C"/>
    <w:rsid w:val="001F3360"/>
    <w:rsid w:val="001F7C0C"/>
    <w:rsid w:val="00202F68"/>
    <w:rsid w:val="00203508"/>
    <w:rsid w:val="00204CF3"/>
    <w:rsid w:val="00206101"/>
    <w:rsid w:val="00206D9F"/>
    <w:rsid w:val="002135E2"/>
    <w:rsid w:val="00213DE2"/>
    <w:rsid w:val="002171A1"/>
    <w:rsid w:val="00217ACD"/>
    <w:rsid w:val="00217E9E"/>
    <w:rsid w:val="00221E92"/>
    <w:rsid w:val="00223ABD"/>
    <w:rsid w:val="00223C34"/>
    <w:rsid w:val="00223C78"/>
    <w:rsid w:val="00223F44"/>
    <w:rsid w:val="00224889"/>
    <w:rsid w:val="00224CBB"/>
    <w:rsid w:val="0023212B"/>
    <w:rsid w:val="002349B6"/>
    <w:rsid w:val="002376FA"/>
    <w:rsid w:val="00241E7B"/>
    <w:rsid w:val="002450F2"/>
    <w:rsid w:val="00245892"/>
    <w:rsid w:val="00246736"/>
    <w:rsid w:val="00247D77"/>
    <w:rsid w:val="00250388"/>
    <w:rsid w:val="00251D9E"/>
    <w:rsid w:val="002535C0"/>
    <w:rsid w:val="0025546A"/>
    <w:rsid w:val="00257741"/>
    <w:rsid w:val="002634C8"/>
    <w:rsid w:val="0026435B"/>
    <w:rsid w:val="00275179"/>
    <w:rsid w:val="002753AA"/>
    <w:rsid w:val="0027756F"/>
    <w:rsid w:val="00281282"/>
    <w:rsid w:val="00281BB4"/>
    <w:rsid w:val="00285EDF"/>
    <w:rsid w:val="002868C2"/>
    <w:rsid w:val="0029065C"/>
    <w:rsid w:val="00291343"/>
    <w:rsid w:val="00296303"/>
    <w:rsid w:val="00297ECD"/>
    <w:rsid w:val="002A52F5"/>
    <w:rsid w:val="002A7929"/>
    <w:rsid w:val="002B05F1"/>
    <w:rsid w:val="002B1639"/>
    <w:rsid w:val="002B2431"/>
    <w:rsid w:val="002B42C8"/>
    <w:rsid w:val="002B5867"/>
    <w:rsid w:val="002B708E"/>
    <w:rsid w:val="002C0590"/>
    <w:rsid w:val="002C183E"/>
    <w:rsid w:val="002C2E13"/>
    <w:rsid w:val="002C429E"/>
    <w:rsid w:val="002C66DF"/>
    <w:rsid w:val="002C7A72"/>
    <w:rsid w:val="002D2EBC"/>
    <w:rsid w:val="002D318F"/>
    <w:rsid w:val="002D461E"/>
    <w:rsid w:val="002D5A9B"/>
    <w:rsid w:val="002D5FFB"/>
    <w:rsid w:val="002D6873"/>
    <w:rsid w:val="002E0612"/>
    <w:rsid w:val="002E440D"/>
    <w:rsid w:val="002F04EF"/>
    <w:rsid w:val="002F176B"/>
    <w:rsid w:val="002F4C55"/>
    <w:rsid w:val="003013C5"/>
    <w:rsid w:val="00303E74"/>
    <w:rsid w:val="00306839"/>
    <w:rsid w:val="00306905"/>
    <w:rsid w:val="003070DF"/>
    <w:rsid w:val="003115B8"/>
    <w:rsid w:val="003161C0"/>
    <w:rsid w:val="00316FEC"/>
    <w:rsid w:val="00320BE3"/>
    <w:rsid w:val="00323D9E"/>
    <w:rsid w:val="003258D5"/>
    <w:rsid w:val="00325AFB"/>
    <w:rsid w:val="00325D46"/>
    <w:rsid w:val="003322E5"/>
    <w:rsid w:val="003328D2"/>
    <w:rsid w:val="00332DF3"/>
    <w:rsid w:val="00332EAC"/>
    <w:rsid w:val="00334230"/>
    <w:rsid w:val="00335E17"/>
    <w:rsid w:val="0034011D"/>
    <w:rsid w:val="003543D9"/>
    <w:rsid w:val="00354FFC"/>
    <w:rsid w:val="00356C58"/>
    <w:rsid w:val="00357537"/>
    <w:rsid w:val="00362861"/>
    <w:rsid w:val="00366F13"/>
    <w:rsid w:val="00370209"/>
    <w:rsid w:val="00370C8A"/>
    <w:rsid w:val="0037146D"/>
    <w:rsid w:val="00371CC4"/>
    <w:rsid w:val="00372668"/>
    <w:rsid w:val="00372E94"/>
    <w:rsid w:val="00375A1F"/>
    <w:rsid w:val="003778FF"/>
    <w:rsid w:val="00377B8D"/>
    <w:rsid w:val="003803AE"/>
    <w:rsid w:val="003809BB"/>
    <w:rsid w:val="00380C0B"/>
    <w:rsid w:val="003814E4"/>
    <w:rsid w:val="003842D1"/>
    <w:rsid w:val="00384770"/>
    <w:rsid w:val="00384998"/>
    <w:rsid w:val="00385D2A"/>
    <w:rsid w:val="003873EC"/>
    <w:rsid w:val="00391D3C"/>
    <w:rsid w:val="00394528"/>
    <w:rsid w:val="00397116"/>
    <w:rsid w:val="003A0087"/>
    <w:rsid w:val="003A343A"/>
    <w:rsid w:val="003A7060"/>
    <w:rsid w:val="003B1E8B"/>
    <w:rsid w:val="003B4486"/>
    <w:rsid w:val="003B4820"/>
    <w:rsid w:val="003B4EFF"/>
    <w:rsid w:val="003B61B8"/>
    <w:rsid w:val="003C01C6"/>
    <w:rsid w:val="003C0757"/>
    <w:rsid w:val="003C1CBF"/>
    <w:rsid w:val="003C3292"/>
    <w:rsid w:val="003C4085"/>
    <w:rsid w:val="003C6176"/>
    <w:rsid w:val="003C7F76"/>
    <w:rsid w:val="003D02B5"/>
    <w:rsid w:val="003D05CF"/>
    <w:rsid w:val="003D2A23"/>
    <w:rsid w:val="003D639F"/>
    <w:rsid w:val="003D761B"/>
    <w:rsid w:val="003D7E1F"/>
    <w:rsid w:val="003E03F8"/>
    <w:rsid w:val="003E4093"/>
    <w:rsid w:val="003E5011"/>
    <w:rsid w:val="003E6290"/>
    <w:rsid w:val="003E708D"/>
    <w:rsid w:val="003E74D1"/>
    <w:rsid w:val="003F056D"/>
    <w:rsid w:val="003F49DB"/>
    <w:rsid w:val="003F749C"/>
    <w:rsid w:val="00400922"/>
    <w:rsid w:val="004014C9"/>
    <w:rsid w:val="00401765"/>
    <w:rsid w:val="004025D8"/>
    <w:rsid w:val="00402D6A"/>
    <w:rsid w:val="00403C6C"/>
    <w:rsid w:val="00404A98"/>
    <w:rsid w:val="00404D62"/>
    <w:rsid w:val="00405465"/>
    <w:rsid w:val="00405A42"/>
    <w:rsid w:val="0040778B"/>
    <w:rsid w:val="0040789B"/>
    <w:rsid w:val="00410BD8"/>
    <w:rsid w:val="00411478"/>
    <w:rsid w:val="00411879"/>
    <w:rsid w:val="00415517"/>
    <w:rsid w:val="00421541"/>
    <w:rsid w:val="00425789"/>
    <w:rsid w:val="00426F0F"/>
    <w:rsid w:val="00430DEC"/>
    <w:rsid w:val="00432CC8"/>
    <w:rsid w:val="00433E1E"/>
    <w:rsid w:val="00436D1A"/>
    <w:rsid w:val="00446063"/>
    <w:rsid w:val="0044688B"/>
    <w:rsid w:val="00446AA7"/>
    <w:rsid w:val="00455206"/>
    <w:rsid w:val="00456EAB"/>
    <w:rsid w:val="004604B9"/>
    <w:rsid w:val="004607F0"/>
    <w:rsid w:val="00461B4C"/>
    <w:rsid w:val="00462333"/>
    <w:rsid w:val="0046499B"/>
    <w:rsid w:val="00464CAD"/>
    <w:rsid w:val="00464EC6"/>
    <w:rsid w:val="00465D07"/>
    <w:rsid w:val="00472185"/>
    <w:rsid w:val="004757B4"/>
    <w:rsid w:val="004775A2"/>
    <w:rsid w:val="004815CA"/>
    <w:rsid w:val="00481CDE"/>
    <w:rsid w:val="00487AC9"/>
    <w:rsid w:val="004958F4"/>
    <w:rsid w:val="00496518"/>
    <w:rsid w:val="00496A59"/>
    <w:rsid w:val="00497A51"/>
    <w:rsid w:val="00497BBA"/>
    <w:rsid w:val="004A0868"/>
    <w:rsid w:val="004A08B7"/>
    <w:rsid w:val="004A14DD"/>
    <w:rsid w:val="004A2C87"/>
    <w:rsid w:val="004A3950"/>
    <w:rsid w:val="004B31AE"/>
    <w:rsid w:val="004B6DA7"/>
    <w:rsid w:val="004B7183"/>
    <w:rsid w:val="004C11F9"/>
    <w:rsid w:val="004C55A2"/>
    <w:rsid w:val="004C794A"/>
    <w:rsid w:val="004D5326"/>
    <w:rsid w:val="004E0944"/>
    <w:rsid w:val="004E099C"/>
    <w:rsid w:val="004E20FA"/>
    <w:rsid w:val="004E325A"/>
    <w:rsid w:val="004E3CEF"/>
    <w:rsid w:val="004E7C75"/>
    <w:rsid w:val="004F006B"/>
    <w:rsid w:val="004F053C"/>
    <w:rsid w:val="004F0EF1"/>
    <w:rsid w:val="004F17AC"/>
    <w:rsid w:val="004F527F"/>
    <w:rsid w:val="004F5544"/>
    <w:rsid w:val="004F64A8"/>
    <w:rsid w:val="004F7E21"/>
    <w:rsid w:val="005010EE"/>
    <w:rsid w:val="00505DC0"/>
    <w:rsid w:val="00505FCF"/>
    <w:rsid w:val="00506753"/>
    <w:rsid w:val="00513447"/>
    <w:rsid w:val="00516DF5"/>
    <w:rsid w:val="0052584C"/>
    <w:rsid w:val="0053209D"/>
    <w:rsid w:val="00532C58"/>
    <w:rsid w:val="00533772"/>
    <w:rsid w:val="00534DEC"/>
    <w:rsid w:val="0053602F"/>
    <w:rsid w:val="0053684E"/>
    <w:rsid w:val="005407F1"/>
    <w:rsid w:val="00540EA9"/>
    <w:rsid w:val="00544884"/>
    <w:rsid w:val="0054531A"/>
    <w:rsid w:val="0054710B"/>
    <w:rsid w:val="00547ECE"/>
    <w:rsid w:val="005511D2"/>
    <w:rsid w:val="005518D1"/>
    <w:rsid w:val="00552290"/>
    <w:rsid w:val="00554E22"/>
    <w:rsid w:val="00557B9A"/>
    <w:rsid w:val="00560238"/>
    <w:rsid w:val="00560474"/>
    <w:rsid w:val="00560506"/>
    <w:rsid w:val="005618A5"/>
    <w:rsid w:val="0056249D"/>
    <w:rsid w:val="005631DF"/>
    <w:rsid w:val="00566D63"/>
    <w:rsid w:val="00567C0E"/>
    <w:rsid w:val="005701C2"/>
    <w:rsid w:val="005770C3"/>
    <w:rsid w:val="005829C4"/>
    <w:rsid w:val="00582A02"/>
    <w:rsid w:val="00583097"/>
    <w:rsid w:val="0058748C"/>
    <w:rsid w:val="00590BBC"/>
    <w:rsid w:val="00596F69"/>
    <w:rsid w:val="005A0318"/>
    <w:rsid w:val="005A07B0"/>
    <w:rsid w:val="005A4510"/>
    <w:rsid w:val="005A617E"/>
    <w:rsid w:val="005A74C5"/>
    <w:rsid w:val="005B145F"/>
    <w:rsid w:val="005B35C6"/>
    <w:rsid w:val="005B71F0"/>
    <w:rsid w:val="005B72FA"/>
    <w:rsid w:val="005C44B6"/>
    <w:rsid w:val="005C74A5"/>
    <w:rsid w:val="005D6A5D"/>
    <w:rsid w:val="005E3B98"/>
    <w:rsid w:val="005E4AF3"/>
    <w:rsid w:val="005F03F6"/>
    <w:rsid w:val="005F0957"/>
    <w:rsid w:val="005F0E02"/>
    <w:rsid w:val="005F33AC"/>
    <w:rsid w:val="00602358"/>
    <w:rsid w:val="00604B32"/>
    <w:rsid w:val="00604C66"/>
    <w:rsid w:val="00605BF4"/>
    <w:rsid w:val="00606098"/>
    <w:rsid w:val="0060677F"/>
    <w:rsid w:val="006068E1"/>
    <w:rsid w:val="00612186"/>
    <w:rsid w:val="00615865"/>
    <w:rsid w:val="0062113F"/>
    <w:rsid w:val="0062263F"/>
    <w:rsid w:val="00623DC7"/>
    <w:rsid w:val="00627079"/>
    <w:rsid w:val="00627E6E"/>
    <w:rsid w:val="00633AF6"/>
    <w:rsid w:val="00635541"/>
    <w:rsid w:val="006401DF"/>
    <w:rsid w:val="00642A32"/>
    <w:rsid w:val="00642BF6"/>
    <w:rsid w:val="0064338A"/>
    <w:rsid w:val="006460DA"/>
    <w:rsid w:val="006501E8"/>
    <w:rsid w:val="00650876"/>
    <w:rsid w:val="00654356"/>
    <w:rsid w:val="006545AE"/>
    <w:rsid w:val="006567A5"/>
    <w:rsid w:val="0066500D"/>
    <w:rsid w:val="00665479"/>
    <w:rsid w:val="006747C9"/>
    <w:rsid w:val="00674EA2"/>
    <w:rsid w:val="00675A5D"/>
    <w:rsid w:val="006763DF"/>
    <w:rsid w:val="00676605"/>
    <w:rsid w:val="00682F4E"/>
    <w:rsid w:val="00684588"/>
    <w:rsid w:val="0068707E"/>
    <w:rsid w:val="006904FC"/>
    <w:rsid w:val="0069281C"/>
    <w:rsid w:val="00693C61"/>
    <w:rsid w:val="006A085C"/>
    <w:rsid w:val="006A271B"/>
    <w:rsid w:val="006A33FA"/>
    <w:rsid w:val="006A3A38"/>
    <w:rsid w:val="006A4152"/>
    <w:rsid w:val="006A7615"/>
    <w:rsid w:val="006B411C"/>
    <w:rsid w:val="006B6E8E"/>
    <w:rsid w:val="006B7BFD"/>
    <w:rsid w:val="006C039E"/>
    <w:rsid w:val="006C173C"/>
    <w:rsid w:val="006C2770"/>
    <w:rsid w:val="006C4122"/>
    <w:rsid w:val="006C5855"/>
    <w:rsid w:val="006C5C0F"/>
    <w:rsid w:val="006D2BD2"/>
    <w:rsid w:val="006D2EBF"/>
    <w:rsid w:val="006E02EF"/>
    <w:rsid w:val="006E0DF7"/>
    <w:rsid w:val="006E2F1B"/>
    <w:rsid w:val="006E3BE9"/>
    <w:rsid w:val="006E4A6D"/>
    <w:rsid w:val="006E4ADB"/>
    <w:rsid w:val="006E73FD"/>
    <w:rsid w:val="006F40A9"/>
    <w:rsid w:val="006F76D3"/>
    <w:rsid w:val="007018D3"/>
    <w:rsid w:val="00704A62"/>
    <w:rsid w:val="00704C23"/>
    <w:rsid w:val="007076C8"/>
    <w:rsid w:val="00710592"/>
    <w:rsid w:val="00711F1C"/>
    <w:rsid w:val="0071249F"/>
    <w:rsid w:val="0071257E"/>
    <w:rsid w:val="00713258"/>
    <w:rsid w:val="0071550C"/>
    <w:rsid w:val="00720C60"/>
    <w:rsid w:val="007212B4"/>
    <w:rsid w:val="007255BF"/>
    <w:rsid w:val="007263C9"/>
    <w:rsid w:val="00727777"/>
    <w:rsid w:val="007310FE"/>
    <w:rsid w:val="007316CC"/>
    <w:rsid w:val="00731FCC"/>
    <w:rsid w:val="00736CD8"/>
    <w:rsid w:val="0073789E"/>
    <w:rsid w:val="007413C1"/>
    <w:rsid w:val="00741E24"/>
    <w:rsid w:val="0074228D"/>
    <w:rsid w:val="00742304"/>
    <w:rsid w:val="00744182"/>
    <w:rsid w:val="00744DDB"/>
    <w:rsid w:val="00753D9A"/>
    <w:rsid w:val="00754321"/>
    <w:rsid w:val="00754F67"/>
    <w:rsid w:val="007600FE"/>
    <w:rsid w:val="00760D36"/>
    <w:rsid w:val="0076225D"/>
    <w:rsid w:val="00762BDE"/>
    <w:rsid w:val="00762EF1"/>
    <w:rsid w:val="0076730A"/>
    <w:rsid w:val="00767444"/>
    <w:rsid w:val="00772E34"/>
    <w:rsid w:val="0078080F"/>
    <w:rsid w:val="007826F9"/>
    <w:rsid w:val="00783CA0"/>
    <w:rsid w:val="00785263"/>
    <w:rsid w:val="00787B4F"/>
    <w:rsid w:val="007922E5"/>
    <w:rsid w:val="00793D87"/>
    <w:rsid w:val="007959DF"/>
    <w:rsid w:val="00795D89"/>
    <w:rsid w:val="007960AE"/>
    <w:rsid w:val="007A53C5"/>
    <w:rsid w:val="007A5E62"/>
    <w:rsid w:val="007A6862"/>
    <w:rsid w:val="007B194F"/>
    <w:rsid w:val="007B2EC8"/>
    <w:rsid w:val="007B6241"/>
    <w:rsid w:val="007C0657"/>
    <w:rsid w:val="007C0D31"/>
    <w:rsid w:val="007C115B"/>
    <w:rsid w:val="007C1857"/>
    <w:rsid w:val="007C27F8"/>
    <w:rsid w:val="007C4122"/>
    <w:rsid w:val="007C6A33"/>
    <w:rsid w:val="007D090B"/>
    <w:rsid w:val="007D14C7"/>
    <w:rsid w:val="007D14D6"/>
    <w:rsid w:val="007D2570"/>
    <w:rsid w:val="007D3C4D"/>
    <w:rsid w:val="007D7059"/>
    <w:rsid w:val="007E337C"/>
    <w:rsid w:val="007E3947"/>
    <w:rsid w:val="007E3D98"/>
    <w:rsid w:val="007E5727"/>
    <w:rsid w:val="007E670B"/>
    <w:rsid w:val="007F23EE"/>
    <w:rsid w:val="007F377A"/>
    <w:rsid w:val="007F755F"/>
    <w:rsid w:val="007F7A7C"/>
    <w:rsid w:val="00807F18"/>
    <w:rsid w:val="008103BD"/>
    <w:rsid w:val="008135B1"/>
    <w:rsid w:val="00814831"/>
    <w:rsid w:val="00816FDA"/>
    <w:rsid w:val="00821ECF"/>
    <w:rsid w:val="008265BE"/>
    <w:rsid w:val="00826A65"/>
    <w:rsid w:val="00827324"/>
    <w:rsid w:val="008302AE"/>
    <w:rsid w:val="00830D2C"/>
    <w:rsid w:val="00832E49"/>
    <w:rsid w:val="00835950"/>
    <w:rsid w:val="00837586"/>
    <w:rsid w:val="00843C72"/>
    <w:rsid w:val="0084459D"/>
    <w:rsid w:val="00845C56"/>
    <w:rsid w:val="00846DB7"/>
    <w:rsid w:val="00847293"/>
    <w:rsid w:val="00850608"/>
    <w:rsid w:val="00851D13"/>
    <w:rsid w:val="00854282"/>
    <w:rsid w:val="00855107"/>
    <w:rsid w:val="008562B3"/>
    <w:rsid w:val="008605AC"/>
    <w:rsid w:val="00862BA8"/>
    <w:rsid w:val="00872009"/>
    <w:rsid w:val="00881F66"/>
    <w:rsid w:val="008850DA"/>
    <w:rsid w:val="008926CC"/>
    <w:rsid w:val="00892D95"/>
    <w:rsid w:val="00895F92"/>
    <w:rsid w:val="00896320"/>
    <w:rsid w:val="00896AB6"/>
    <w:rsid w:val="008A43F8"/>
    <w:rsid w:val="008A76D1"/>
    <w:rsid w:val="008A772B"/>
    <w:rsid w:val="008B2B2D"/>
    <w:rsid w:val="008B510C"/>
    <w:rsid w:val="008B5164"/>
    <w:rsid w:val="008B5DF4"/>
    <w:rsid w:val="008C2020"/>
    <w:rsid w:val="008C2F6F"/>
    <w:rsid w:val="008C33BA"/>
    <w:rsid w:val="008C5842"/>
    <w:rsid w:val="008D06FA"/>
    <w:rsid w:val="008D37CE"/>
    <w:rsid w:val="008D3A71"/>
    <w:rsid w:val="008D5F56"/>
    <w:rsid w:val="008D67C1"/>
    <w:rsid w:val="008E0AF6"/>
    <w:rsid w:val="008E1965"/>
    <w:rsid w:val="008E3191"/>
    <w:rsid w:val="008E5978"/>
    <w:rsid w:val="008E7106"/>
    <w:rsid w:val="008F0413"/>
    <w:rsid w:val="008F06A6"/>
    <w:rsid w:val="008F08DF"/>
    <w:rsid w:val="008F5759"/>
    <w:rsid w:val="0090005E"/>
    <w:rsid w:val="00901405"/>
    <w:rsid w:val="00904100"/>
    <w:rsid w:val="009048EB"/>
    <w:rsid w:val="00905FA6"/>
    <w:rsid w:val="009066FE"/>
    <w:rsid w:val="00906CEE"/>
    <w:rsid w:val="00906EE8"/>
    <w:rsid w:val="00910454"/>
    <w:rsid w:val="0091207D"/>
    <w:rsid w:val="00912524"/>
    <w:rsid w:val="00913574"/>
    <w:rsid w:val="009157EF"/>
    <w:rsid w:val="00915E7E"/>
    <w:rsid w:val="009202EC"/>
    <w:rsid w:val="0092111E"/>
    <w:rsid w:val="0092118D"/>
    <w:rsid w:val="00923972"/>
    <w:rsid w:val="00923C60"/>
    <w:rsid w:val="00926B23"/>
    <w:rsid w:val="00927372"/>
    <w:rsid w:val="009312BE"/>
    <w:rsid w:val="00931690"/>
    <w:rsid w:val="00937918"/>
    <w:rsid w:val="00942C4B"/>
    <w:rsid w:val="009438D2"/>
    <w:rsid w:val="0094625C"/>
    <w:rsid w:val="00947349"/>
    <w:rsid w:val="00950F5E"/>
    <w:rsid w:val="0095249D"/>
    <w:rsid w:val="009548D4"/>
    <w:rsid w:val="0095571A"/>
    <w:rsid w:val="009568E5"/>
    <w:rsid w:val="009610E5"/>
    <w:rsid w:val="0096375D"/>
    <w:rsid w:val="00964361"/>
    <w:rsid w:val="0096591D"/>
    <w:rsid w:val="00966BF8"/>
    <w:rsid w:val="009711A5"/>
    <w:rsid w:val="00971B8A"/>
    <w:rsid w:val="0097200A"/>
    <w:rsid w:val="00973155"/>
    <w:rsid w:val="00975FE4"/>
    <w:rsid w:val="009762B2"/>
    <w:rsid w:val="00980866"/>
    <w:rsid w:val="00980995"/>
    <w:rsid w:val="00980B82"/>
    <w:rsid w:val="00982A6C"/>
    <w:rsid w:val="00982C69"/>
    <w:rsid w:val="0098563E"/>
    <w:rsid w:val="00985E3D"/>
    <w:rsid w:val="00986C4C"/>
    <w:rsid w:val="00990A90"/>
    <w:rsid w:val="00991EDB"/>
    <w:rsid w:val="00992DE7"/>
    <w:rsid w:val="00997CA0"/>
    <w:rsid w:val="009A13CD"/>
    <w:rsid w:val="009A3344"/>
    <w:rsid w:val="009A3875"/>
    <w:rsid w:val="009A4C37"/>
    <w:rsid w:val="009A4E9B"/>
    <w:rsid w:val="009B0120"/>
    <w:rsid w:val="009B1205"/>
    <w:rsid w:val="009B1DF6"/>
    <w:rsid w:val="009B22C0"/>
    <w:rsid w:val="009B6C21"/>
    <w:rsid w:val="009B7436"/>
    <w:rsid w:val="009C1A88"/>
    <w:rsid w:val="009C1F7B"/>
    <w:rsid w:val="009C5E19"/>
    <w:rsid w:val="009C6C04"/>
    <w:rsid w:val="009D0183"/>
    <w:rsid w:val="009D0433"/>
    <w:rsid w:val="009D07FD"/>
    <w:rsid w:val="009D3D04"/>
    <w:rsid w:val="009D430C"/>
    <w:rsid w:val="009D432A"/>
    <w:rsid w:val="009D77B7"/>
    <w:rsid w:val="009E17A0"/>
    <w:rsid w:val="009E4B12"/>
    <w:rsid w:val="009E565A"/>
    <w:rsid w:val="009F0666"/>
    <w:rsid w:val="009F39E9"/>
    <w:rsid w:val="009F65CA"/>
    <w:rsid w:val="009F6C71"/>
    <w:rsid w:val="00A0770C"/>
    <w:rsid w:val="00A109A3"/>
    <w:rsid w:val="00A13122"/>
    <w:rsid w:val="00A138B6"/>
    <w:rsid w:val="00A138C6"/>
    <w:rsid w:val="00A2036C"/>
    <w:rsid w:val="00A21130"/>
    <w:rsid w:val="00A21A3D"/>
    <w:rsid w:val="00A21FCB"/>
    <w:rsid w:val="00A22D5B"/>
    <w:rsid w:val="00A23BCD"/>
    <w:rsid w:val="00A27ECB"/>
    <w:rsid w:val="00A3547D"/>
    <w:rsid w:val="00A37C53"/>
    <w:rsid w:val="00A40184"/>
    <w:rsid w:val="00A40896"/>
    <w:rsid w:val="00A42185"/>
    <w:rsid w:val="00A430AF"/>
    <w:rsid w:val="00A453C5"/>
    <w:rsid w:val="00A461D7"/>
    <w:rsid w:val="00A53BC4"/>
    <w:rsid w:val="00A55AFA"/>
    <w:rsid w:val="00A66F29"/>
    <w:rsid w:val="00A76A05"/>
    <w:rsid w:val="00A805BD"/>
    <w:rsid w:val="00A8283B"/>
    <w:rsid w:val="00A83279"/>
    <w:rsid w:val="00A84595"/>
    <w:rsid w:val="00A85254"/>
    <w:rsid w:val="00A86DEF"/>
    <w:rsid w:val="00A90653"/>
    <w:rsid w:val="00A93239"/>
    <w:rsid w:val="00A94928"/>
    <w:rsid w:val="00A95FE9"/>
    <w:rsid w:val="00AA458D"/>
    <w:rsid w:val="00AA45A7"/>
    <w:rsid w:val="00AA5930"/>
    <w:rsid w:val="00AA73CF"/>
    <w:rsid w:val="00AA7955"/>
    <w:rsid w:val="00AA7D03"/>
    <w:rsid w:val="00AB0311"/>
    <w:rsid w:val="00AB1D54"/>
    <w:rsid w:val="00AB28A8"/>
    <w:rsid w:val="00AB31EF"/>
    <w:rsid w:val="00AC0605"/>
    <w:rsid w:val="00AC1329"/>
    <w:rsid w:val="00AC3945"/>
    <w:rsid w:val="00AC3BF3"/>
    <w:rsid w:val="00AC5179"/>
    <w:rsid w:val="00AD011E"/>
    <w:rsid w:val="00AD1D8A"/>
    <w:rsid w:val="00AD243C"/>
    <w:rsid w:val="00AD32A8"/>
    <w:rsid w:val="00AD5AF6"/>
    <w:rsid w:val="00AD74A9"/>
    <w:rsid w:val="00AD758E"/>
    <w:rsid w:val="00AD782C"/>
    <w:rsid w:val="00AE00C8"/>
    <w:rsid w:val="00AE1ED4"/>
    <w:rsid w:val="00AE468D"/>
    <w:rsid w:val="00AE6722"/>
    <w:rsid w:val="00AE6B14"/>
    <w:rsid w:val="00AE7C79"/>
    <w:rsid w:val="00AF04D2"/>
    <w:rsid w:val="00AF11C6"/>
    <w:rsid w:val="00AF3FD1"/>
    <w:rsid w:val="00AF5905"/>
    <w:rsid w:val="00AF63F9"/>
    <w:rsid w:val="00B022A2"/>
    <w:rsid w:val="00B04B62"/>
    <w:rsid w:val="00B05C4A"/>
    <w:rsid w:val="00B136BE"/>
    <w:rsid w:val="00B15AF2"/>
    <w:rsid w:val="00B15E98"/>
    <w:rsid w:val="00B16750"/>
    <w:rsid w:val="00B176A7"/>
    <w:rsid w:val="00B201C1"/>
    <w:rsid w:val="00B21349"/>
    <w:rsid w:val="00B2673F"/>
    <w:rsid w:val="00B36870"/>
    <w:rsid w:val="00B3762B"/>
    <w:rsid w:val="00B40212"/>
    <w:rsid w:val="00B44870"/>
    <w:rsid w:val="00B450C9"/>
    <w:rsid w:val="00B464F8"/>
    <w:rsid w:val="00B46C8B"/>
    <w:rsid w:val="00B51B6D"/>
    <w:rsid w:val="00B52561"/>
    <w:rsid w:val="00B52F99"/>
    <w:rsid w:val="00B55099"/>
    <w:rsid w:val="00B5652D"/>
    <w:rsid w:val="00B57C8A"/>
    <w:rsid w:val="00B64A94"/>
    <w:rsid w:val="00B66574"/>
    <w:rsid w:val="00B66578"/>
    <w:rsid w:val="00B67B47"/>
    <w:rsid w:val="00B67BF8"/>
    <w:rsid w:val="00B70C41"/>
    <w:rsid w:val="00B71769"/>
    <w:rsid w:val="00B7224E"/>
    <w:rsid w:val="00B73246"/>
    <w:rsid w:val="00B73513"/>
    <w:rsid w:val="00B73944"/>
    <w:rsid w:val="00B744E2"/>
    <w:rsid w:val="00B74837"/>
    <w:rsid w:val="00B81560"/>
    <w:rsid w:val="00B83E60"/>
    <w:rsid w:val="00B90CB6"/>
    <w:rsid w:val="00B90F58"/>
    <w:rsid w:val="00B9602D"/>
    <w:rsid w:val="00B96403"/>
    <w:rsid w:val="00B96F5F"/>
    <w:rsid w:val="00BA0D8A"/>
    <w:rsid w:val="00BA51FF"/>
    <w:rsid w:val="00BA7EF9"/>
    <w:rsid w:val="00BB0071"/>
    <w:rsid w:val="00BB07E6"/>
    <w:rsid w:val="00BB0E3C"/>
    <w:rsid w:val="00BB1989"/>
    <w:rsid w:val="00BB3B65"/>
    <w:rsid w:val="00BB42E4"/>
    <w:rsid w:val="00BC0979"/>
    <w:rsid w:val="00BC0BAB"/>
    <w:rsid w:val="00BC0D1C"/>
    <w:rsid w:val="00BC19C6"/>
    <w:rsid w:val="00BD089E"/>
    <w:rsid w:val="00BD21D8"/>
    <w:rsid w:val="00BD6370"/>
    <w:rsid w:val="00BD6746"/>
    <w:rsid w:val="00BD7F7C"/>
    <w:rsid w:val="00BE279A"/>
    <w:rsid w:val="00BE7485"/>
    <w:rsid w:val="00BF6109"/>
    <w:rsid w:val="00BF65C6"/>
    <w:rsid w:val="00BF6BC3"/>
    <w:rsid w:val="00C00C6B"/>
    <w:rsid w:val="00C00D5A"/>
    <w:rsid w:val="00C1065A"/>
    <w:rsid w:val="00C106C7"/>
    <w:rsid w:val="00C1269D"/>
    <w:rsid w:val="00C16E64"/>
    <w:rsid w:val="00C210FD"/>
    <w:rsid w:val="00C228D5"/>
    <w:rsid w:val="00C268C6"/>
    <w:rsid w:val="00C268E8"/>
    <w:rsid w:val="00C32316"/>
    <w:rsid w:val="00C3234D"/>
    <w:rsid w:val="00C324BD"/>
    <w:rsid w:val="00C328ED"/>
    <w:rsid w:val="00C34B62"/>
    <w:rsid w:val="00C40C75"/>
    <w:rsid w:val="00C41E4C"/>
    <w:rsid w:val="00C435CE"/>
    <w:rsid w:val="00C443C9"/>
    <w:rsid w:val="00C44E2B"/>
    <w:rsid w:val="00C4756B"/>
    <w:rsid w:val="00C4799D"/>
    <w:rsid w:val="00C513CE"/>
    <w:rsid w:val="00C52491"/>
    <w:rsid w:val="00C5313A"/>
    <w:rsid w:val="00C53C07"/>
    <w:rsid w:val="00C541F2"/>
    <w:rsid w:val="00C61CC8"/>
    <w:rsid w:val="00C62A14"/>
    <w:rsid w:val="00C7145F"/>
    <w:rsid w:val="00C73B15"/>
    <w:rsid w:val="00C7408B"/>
    <w:rsid w:val="00C7445B"/>
    <w:rsid w:val="00C74577"/>
    <w:rsid w:val="00C74BE8"/>
    <w:rsid w:val="00C8052B"/>
    <w:rsid w:val="00C806B4"/>
    <w:rsid w:val="00C86C6F"/>
    <w:rsid w:val="00C87EE0"/>
    <w:rsid w:val="00C91624"/>
    <w:rsid w:val="00C92583"/>
    <w:rsid w:val="00CA1E10"/>
    <w:rsid w:val="00CA5330"/>
    <w:rsid w:val="00CB4837"/>
    <w:rsid w:val="00CB6CA4"/>
    <w:rsid w:val="00CB78F7"/>
    <w:rsid w:val="00CB7AA5"/>
    <w:rsid w:val="00CC21D1"/>
    <w:rsid w:val="00CC62BC"/>
    <w:rsid w:val="00CC6546"/>
    <w:rsid w:val="00CD048D"/>
    <w:rsid w:val="00CD40F0"/>
    <w:rsid w:val="00CE028F"/>
    <w:rsid w:val="00CE183E"/>
    <w:rsid w:val="00CE18B0"/>
    <w:rsid w:val="00CE27AF"/>
    <w:rsid w:val="00CE2844"/>
    <w:rsid w:val="00CE2955"/>
    <w:rsid w:val="00CE29C9"/>
    <w:rsid w:val="00CE362D"/>
    <w:rsid w:val="00CE3C02"/>
    <w:rsid w:val="00CE4EC4"/>
    <w:rsid w:val="00CE52D9"/>
    <w:rsid w:val="00CF0AA5"/>
    <w:rsid w:val="00CF4ED9"/>
    <w:rsid w:val="00CF609B"/>
    <w:rsid w:val="00CF65B9"/>
    <w:rsid w:val="00CF7938"/>
    <w:rsid w:val="00D06150"/>
    <w:rsid w:val="00D06340"/>
    <w:rsid w:val="00D10BC4"/>
    <w:rsid w:val="00D1330A"/>
    <w:rsid w:val="00D14E8F"/>
    <w:rsid w:val="00D21BD5"/>
    <w:rsid w:val="00D235FA"/>
    <w:rsid w:val="00D23F31"/>
    <w:rsid w:val="00D323E3"/>
    <w:rsid w:val="00D33616"/>
    <w:rsid w:val="00D3699C"/>
    <w:rsid w:val="00D4064E"/>
    <w:rsid w:val="00D425D3"/>
    <w:rsid w:val="00D4527D"/>
    <w:rsid w:val="00D561C8"/>
    <w:rsid w:val="00D606D0"/>
    <w:rsid w:val="00D60B88"/>
    <w:rsid w:val="00D638E9"/>
    <w:rsid w:val="00D63EF1"/>
    <w:rsid w:val="00D65651"/>
    <w:rsid w:val="00D7063B"/>
    <w:rsid w:val="00D747AF"/>
    <w:rsid w:val="00D7490B"/>
    <w:rsid w:val="00D74C4D"/>
    <w:rsid w:val="00D75E35"/>
    <w:rsid w:val="00D90044"/>
    <w:rsid w:val="00D9018D"/>
    <w:rsid w:val="00D93FFF"/>
    <w:rsid w:val="00DA3BAA"/>
    <w:rsid w:val="00DA3C15"/>
    <w:rsid w:val="00DA3FFC"/>
    <w:rsid w:val="00DA4F44"/>
    <w:rsid w:val="00DA50DA"/>
    <w:rsid w:val="00DA649A"/>
    <w:rsid w:val="00DA68E0"/>
    <w:rsid w:val="00DA7A7E"/>
    <w:rsid w:val="00DB578D"/>
    <w:rsid w:val="00DB6719"/>
    <w:rsid w:val="00DB77DD"/>
    <w:rsid w:val="00DC0592"/>
    <w:rsid w:val="00DC1804"/>
    <w:rsid w:val="00DC1E21"/>
    <w:rsid w:val="00DC32C8"/>
    <w:rsid w:val="00DC32F5"/>
    <w:rsid w:val="00DC3EDF"/>
    <w:rsid w:val="00DC48ED"/>
    <w:rsid w:val="00DC6702"/>
    <w:rsid w:val="00DD16D6"/>
    <w:rsid w:val="00DD1852"/>
    <w:rsid w:val="00DD28F2"/>
    <w:rsid w:val="00DD3657"/>
    <w:rsid w:val="00DD4A47"/>
    <w:rsid w:val="00DD4BAE"/>
    <w:rsid w:val="00DE0BD1"/>
    <w:rsid w:val="00DE1BF1"/>
    <w:rsid w:val="00DE277B"/>
    <w:rsid w:val="00DE4079"/>
    <w:rsid w:val="00DE4460"/>
    <w:rsid w:val="00DE63A0"/>
    <w:rsid w:val="00DF0056"/>
    <w:rsid w:val="00DF016F"/>
    <w:rsid w:val="00DF29C2"/>
    <w:rsid w:val="00DF7D1B"/>
    <w:rsid w:val="00E01668"/>
    <w:rsid w:val="00E01798"/>
    <w:rsid w:val="00E11A50"/>
    <w:rsid w:val="00E11BA0"/>
    <w:rsid w:val="00E1219E"/>
    <w:rsid w:val="00E2004E"/>
    <w:rsid w:val="00E2141E"/>
    <w:rsid w:val="00E2482A"/>
    <w:rsid w:val="00E25510"/>
    <w:rsid w:val="00E2555B"/>
    <w:rsid w:val="00E276B1"/>
    <w:rsid w:val="00E2791A"/>
    <w:rsid w:val="00E3005E"/>
    <w:rsid w:val="00E30290"/>
    <w:rsid w:val="00E30352"/>
    <w:rsid w:val="00E42C2C"/>
    <w:rsid w:val="00E439E7"/>
    <w:rsid w:val="00E47305"/>
    <w:rsid w:val="00E555B6"/>
    <w:rsid w:val="00E57D12"/>
    <w:rsid w:val="00E63209"/>
    <w:rsid w:val="00E65924"/>
    <w:rsid w:val="00E66228"/>
    <w:rsid w:val="00E66C91"/>
    <w:rsid w:val="00E70487"/>
    <w:rsid w:val="00E7172D"/>
    <w:rsid w:val="00E76E60"/>
    <w:rsid w:val="00E80243"/>
    <w:rsid w:val="00E82268"/>
    <w:rsid w:val="00E82AE0"/>
    <w:rsid w:val="00E82D3C"/>
    <w:rsid w:val="00E83468"/>
    <w:rsid w:val="00E835A7"/>
    <w:rsid w:val="00E85A5B"/>
    <w:rsid w:val="00E8636F"/>
    <w:rsid w:val="00E86511"/>
    <w:rsid w:val="00E900D1"/>
    <w:rsid w:val="00E916CB"/>
    <w:rsid w:val="00E93DA5"/>
    <w:rsid w:val="00E9690E"/>
    <w:rsid w:val="00E96BCB"/>
    <w:rsid w:val="00EA30DD"/>
    <w:rsid w:val="00EB0536"/>
    <w:rsid w:val="00EB080E"/>
    <w:rsid w:val="00EB0897"/>
    <w:rsid w:val="00EB14F2"/>
    <w:rsid w:val="00EB3FA8"/>
    <w:rsid w:val="00EB5CF0"/>
    <w:rsid w:val="00EB6621"/>
    <w:rsid w:val="00EB6FDF"/>
    <w:rsid w:val="00EC3549"/>
    <w:rsid w:val="00EC69E3"/>
    <w:rsid w:val="00EC6F8A"/>
    <w:rsid w:val="00ED0443"/>
    <w:rsid w:val="00ED12C9"/>
    <w:rsid w:val="00ED37AD"/>
    <w:rsid w:val="00ED468D"/>
    <w:rsid w:val="00EE448F"/>
    <w:rsid w:val="00EE4E04"/>
    <w:rsid w:val="00EE577D"/>
    <w:rsid w:val="00EE6321"/>
    <w:rsid w:val="00EF45C6"/>
    <w:rsid w:val="00EF55A2"/>
    <w:rsid w:val="00EF67FE"/>
    <w:rsid w:val="00EF710A"/>
    <w:rsid w:val="00F00010"/>
    <w:rsid w:val="00F068FB"/>
    <w:rsid w:val="00F06AD8"/>
    <w:rsid w:val="00F07B36"/>
    <w:rsid w:val="00F10D30"/>
    <w:rsid w:val="00F12586"/>
    <w:rsid w:val="00F15E74"/>
    <w:rsid w:val="00F17952"/>
    <w:rsid w:val="00F2356C"/>
    <w:rsid w:val="00F23DAB"/>
    <w:rsid w:val="00F255EA"/>
    <w:rsid w:val="00F269AD"/>
    <w:rsid w:val="00F27B79"/>
    <w:rsid w:val="00F30B55"/>
    <w:rsid w:val="00F30DF2"/>
    <w:rsid w:val="00F327DA"/>
    <w:rsid w:val="00F34B28"/>
    <w:rsid w:val="00F35D5C"/>
    <w:rsid w:val="00F36E74"/>
    <w:rsid w:val="00F40CB9"/>
    <w:rsid w:val="00F41E58"/>
    <w:rsid w:val="00F434FB"/>
    <w:rsid w:val="00F43702"/>
    <w:rsid w:val="00F449C9"/>
    <w:rsid w:val="00F44DCC"/>
    <w:rsid w:val="00F44E22"/>
    <w:rsid w:val="00F46D00"/>
    <w:rsid w:val="00F52481"/>
    <w:rsid w:val="00F53241"/>
    <w:rsid w:val="00F544B9"/>
    <w:rsid w:val="00F60FA0"/>
    <w:rsid w:val="00F65BD5"/>
    <w:rsid w:val="00F66927"/>
    <w:rsid w:val="00F669F0"/>
    <w:rsid w:val="00F6746A"/>
    <w:rsid w:val="00F67D3B"/>
    <w:rsid w:val="00F7008C"/>
    <w:rsid w:val="00F70FF0"/>
    <w:rsid w:val="00F71C27"/>
    <w:rsid w:val="00F72CE7"/>
    <w:rsid w:val="00F741F9"/>
    <w:rsid w:val="00F74DCB"/>
    <w:rsid w:val="00F763E9"/>
    <w:rsid w:val="00F802E1"/>
    <w:rsid w:val="00F85C0C"/>
    <w:rsid w:val="00F8772E"/>
    <w:rsid w:val="00F94BC7"/>
    <w:rsid w:val="00FA0852"/>
    <w:rsid w:val="00FA1831"/>
    <w:rsid w:val="00FA2094"/>
    <w:rsid w:val="00FA4C88"/>
    <w:rsid w:val="00FA7B17"/>
    <w:rsid w:val="00FB21DC"/>
    <w:rsid w:val="00FB5E9D"/>
    <w:rsid w:val="00FB7B2C"/>
    <w:rsid w:val="00FC602C"/>
    <w:rsid w:val="00FC6141"/>
    <w:rsid w:val="00FC7409"/>
    <w:rsid w:val="00FD089B"/>
    <w:rsid w:val="00FD3F38"/>
    <w:rsid w:val="00FD57D1"/>
    <w:rsid w:val="00FD57E3"/>
    <w:rsid w:val="00FD5F67"/>
    <w:rsid w:val="00FE0430"/>
    <w:rsid w:val="00FE1724"/>
    <w:rsid w:val="00FE5868"/>
    <w:rsid w:val="00FE7E18"/>
    <w:rsid w:val="00FF0FCF"/>
    <w:rsid w:val="00FF715E"/>
    <w:rsid w:val="00FF7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D7E81E4"/>
  <w15:docId w15:val="{CEFE244B-2294-424E-B7D0-9067B8F9FE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Open Sans" w:eastAsiaTheme="minorHAnsi" w:hAnsi="Open Sans" w:cstheme="minorBidi"/>
        <w:sz w:val="23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D0443"/>
    <w:pPr>
      <w:spacing w:before="100" w:beforeAutospacing="1" w:after="100" w:afterAutospacing="1" w:line="240" w:lineRule="auto"/>
      <w:jc w:val="both"/>
    </w:pPr>
    <w:rPr>
      <w:rFonts w:ascii="Avenir Roman" w:hAnsi="Avenir Roman"/>
      <w:sz w:val="24"/>
    </w:rPr>
  </w:style>
  <w:style w:type="paragraph" w:styleId="Ttulo1">
    <w:name w:val="heading 1"/>
    <w:basedOn w:val="Normal"/>
    <w:next w:val="Normal"/>
    <w:link w:val="Ttulo1Char"/>
    <w:uiPriority w:val="9"/>
    <w:qFormat/>
    <w:rsid w:val="001B7F2B"/>
    <w:pPr>
      <w:keepNext/>
      <w:keepLines/>
      <w:pBdr>
        <w:top w:val="single" w:sz="24" w:space="3" w:color="FFFFFF" w:themeColor="background1"/>
        <w:left w:val="single" w:sz="24" w:space="4" w:color="FFFFFF" w:themeColor="background1"/>
        <w:bottom w:val="single" w:sz="24" w:space="3" w:color="FFFFFF" w:themeColor="background1"/>
        <w:right w:val="single" w:sz="24" w:space="4" w:color="FFFFFF" w:themeColor="background1"/>
      </w:pBdr>
      <w:shd w:val="clear" w:color="auto" w:fill="4231A4"/>
      <w:spacing w:before="240" w:after="0"/>
      <w:jc w:val="center"/>
      <w:outlineLvl w:val="0"/>
    </w:pPr>
    <w:rPr>
      <w:rFonts w:ascii="Montserrat" w:eastAsiaTheme="majorEastAsia" w:hAnsi="Montserrat" w:cstheme="majorBidi"/>
      <w:b/>
      <w:smallCaps/>
      <w:color w:val="FFFFFF" w:themeColor="background1"/>
      <w:sz w:val="40"/>
      <w:szCs w:val="32"/>
    </w:rPr>
  </w:style>
  <w:style w:type="paragraph" w:styleId="Ttulo2">
    <w:name w:val="heading 2"/>
    <w:basedOn w:val="Normal"/>
    <w:next w:val="Normal"/>
    <w:link w:val="Ttulo2Char"/>
    <w:autoRedefine/>
    <w:uiPriority w:val="9"/>
    <w:unhideWhenUsed/>
    <w:qFormat/>
    <w:rsid w:val="0027756F"/>
    <w:pPr>
      <w:keepNext/>
      <w:keepLines/>
      <w:spacing w:before="40" w:after="0"/>
      <w:jc w:val="center"/>
      <w:outlineLvl w:val="1"/>
    </w:pPr>
    <w:rPr>
      <w:rFonts w:ascii="Verdana" w:eastAsiaTheme="majorEastAsia" w:hAnsi="Verdana" w:cstheme="majorBidi"/>
      <w:b/>
      <w:color w:val="4231A4"/>
      <w:sz w:val="32"/>
      <w:szCs w:val="26"/>
    </w:rPr>
  </w:style>
  <w:style w:type="paragraph" w:styleId="Ttulo3">
    <w:name w:val="heading 3"/>
    <w:basedOn w:val="Normal"/>
    <w:next w:val="Normal"/>
    <w:link w:val="Ttulo3Char"/>
    <w:autoRedefine/>
    <w:uiPriority w:val="9"/>
    <w:unhideWhenUsed/>
    <w:qFormat/>
    <w:rsid w:val="00851D13"/>
    <w:pPr>
      <w:keepNext/>
      <w:keepLines/>
      <w:numPr>
        <w:ilvl w:val="1"/>
        <w:numId w:val="5"/>
      </w:numPr>
      <w:spacing w:before="360" w:beforeAutospacing="0"/>
      <w:ind w:left="709"/>
      <w:outlineLvl w:val="2"/>
    </w:pPr>
    <w:rPr>
      <w:rFonts w:ascii="Verdana" w:eastAsiaTheme="majorEastAsia" w:hAnsi="Verdana" w:cstheme="majorBidi"/>
      <w:b/>
      <w:color w:val="4231A4"/>
      <w:sz w:val="28"/>
      <w:szCs w:val="24"/>
    </w:rPr>
  </w:style>
  <w:style w:type="paragraph" w:styleId="Ttulo4">
    <w:name w:val="heading 4"/>
    <w:basedOn w:val="Normal"/>
    <w:next w:val="Normal"/>
    <w:link w:val="Ttulo4Char"/>
    <w:uiPriority w:val="9"/>
    <w:unhideWhenUsed/>
    <w:qFormat/>
    <w:rsid w:val="00CF609B"/>
    <w:pPr>
      <w:keepNext/>
      <w:keepLines/>
      <w:outlineLvl w:val="3"/>
    </w:pPr>
    <w:rPr>
      <w:rFonts w:eastAsiaTheme="majorEastAsia" w:cstheme="majorBidi"/>
      <w:b/>
      <w:iCs/>
      <w:color w:val="4231A4"/>
      <w:sz w:val="26"/>
      <w:szCs w:val="26"/>
    </w:rPr>
  </w:style>
  <w:style w:type="paragraph" w:styleId="Ttulo5">
    <w:name w:val="heading 5"/>
    <w:basedOn w:val="Normal"/>
    <w:next w:val="Normal"/>
    <w:link w:val="Ttulo5Char"/>
    <w:autoRedefine/>
    <w:uiPriority w:val="9"/>
    <w:unhideWhenUsed/>
    <w:qFormat/>
    <w:rsid w:val="00CF609B"/>
    <w:pPr>
      <w:keepNext/>
      <w:keepLines/>
      <w:spacing w:before="40" w:after="0"/>
      <w:outlineLvl w:val="4"/>
    </w:pPr>
    <w:rPr>
      <w:rFonts w:ascii="Montserrat Light" w:eastAsiaTheme="majorEastAsia" w:hAnsi="Montserrat Light" w:cstheme="majorBidi"/>
      <w:b/>
      <w:color w:val="2E1BA5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har">
    <w:name w:val="Título 1 Char"/>
    <w:basedOn w:val="Fontepargpadro"/>
    <w:link w:val="Ttulo1"/>
    <w:uiPriority w:val="9"/>
    <w:rsid w:val="001B7F2B"/>
    <w:rPr>
      <w:rFonts w:ascii="Montserrat" w:eastAsiaTheme="majorEastAsia" w:hAnsi="Montserrat" w:cstheme="majorBidi"/>
      <w:b/>
      <w:smallCaps/>
      <w:color w:val="FFFFFF" w:themeColor="background1"/>
      <w:sz w:val="40"/>
      <w:szCs w:val="32"/>
      <w:shd w:val="clear" w:color="auto" w:fill="4231A4"/>
    </w:rPr>
  </w:style>
  <w:style w:type="character" w:customStyle="1" w:styleId="Ttulo2Char">
    <w:name w:val="Título 2 Char"/>
    <w:basedOn w:val="Fontepargpadro"/>
    <w:link w:val="Ttulo2"/>
    <w:uiPriority w:val="9"/>
    <w:rsid w:val="0027756F"/>
    <w:rPr>
      <w:rFonts w:ascii="Verdana" w:eastAsiaTheme="majorEastAsia" w:hAnsi="Verdana" w:cstheme="majorBidi"/>
      <w:b/>
      <w:color w:val="4231A4"/>
      <w:sz w:val="32"/>
      <w:szCs w:val="26"/>
    </w:rPr>
  </w:style>
  <w:style w:type="character" w:customStyle="1" w:styleId="Ttulo3Char">
    <w:name w:val="Título 3 Char"/>
    <w:basedOn w:val="Fontepargpadro"/>
    <w:link w:val="Ttulo3"/>
    <w:uiPriority w:val="9"/>
    <w:rsid w:val="00851D13"/>
    <w:rPr>
      <w:rFonts w:ascii="Verdana" w:eastAsiaTheme="majorEastAsia" w:hAnsi="Verdana" w:cstheme="majorBidi"/>
      <w:b/>
      <w:color w:val="4231A4"/>
      <w:sz w:val="28"/>
      <w:szCs w:val="24"/>
    </w:rPr>
  </w:style>
  <w:style w:type="character" w:customStyle="1" w:styleId="Ttulo4Char">
    <w:name w:val="Título 4 Char"/>
    <w:basedOn w:val="Fontepargpadro"/>
    <w:link w:val="Ttulo4"/>
    <w:uiPriority w:val="9"/>
    <w:rsid w:val="00CF609B"/>
    <w:rPr>
      <w:rFonts w:ascii="Avenir Roman" w:eastAsiaTheme="majorEastAsia" w:hAnsi="Avenir Roman" w:cstheme="majorBidi"/>
      <w:b/>
      <w:iCs/>
      <w:color w:val="4231A4"/>
      <w:sz w:val="26"/>
      <w:szCs w:val="26"/>
    </w:rPr>
  </w:style>
  <w:style w:type="character" w:customStyle="1" w:styleId="Ttulo5Char">
    <w:name w:val="Título 5 Char"/>
    <w:basedOn w:val="Fontepargpadro"/>
    <w:link w:val="Ttulo5"/>
    <w:uiPriority w:val="9"/>
    <w:rsid w:val="00CF609B"/>
    <w:rPr>
      <w:rFonts w:ascii="Montserrat Light" w:eastAsiaTheme="majorEastAsia" w:hAnsi="Montserrat Light" w:cstheme="majorBidi"/>
      <w:b/>
      <w:color w:val="2E1BA5"/>
      <w:sz w:val="24"/>
    </w:rPr>
  </w:style>
  <w:style w:type="paragraph" w:styleId="SemEspaamento">
    <w:name w:val="No Spacing"/>
    <w:uiPriority w:val="1"/>
    <w:rsid w:val="006B6E8E"/>
    <w:pPr>
      <w:spacing w:beforeAutospacing="1" w:after="0" w:afterAutospacing="1" w:line="240" w:lineRule="auto"/>
      <w:jc w:val="both"/>
    </w:pPr>
  </w:style>
  <w:style w:type="paragraph" w:customStyle="1" w:styleId="Caixa">
    <w:name w:val="Caixa"/>
    <w:basedOn w:val="Normal"/>
    <w:link w:val="CaixaChar"/>
    <w:qFormat/>
    <w:rsid w:val="00433E1E"/>
    <w:pPr>
      <w:pBdr>
        <w:top w:val="single" w:sz="8" w:space="3" w:color="4231A4"/>
        <w:left w:val="single" w:sz="8" w:space="4" w:color="4231A4"/>
        <w:bottom w:val="single" w:sz="8" w:space="3" w:color="4231A4"/>
        <w:right w:val="single" w:sz="8" w:space="4" w:color="4231A4"/>
      </w:pBdr>
      <w:ind w:left="851" w:right="851"/>
    </w:pPr>
  </w:style>
  <w:style w:type="character" w:customStyle="1" w:styleId="CaixaChar">
    <w:name w:val="Caixa Char"/>
    <w:basedOn w:val="Fontepargpadro"/>
    <w:link w:val="Caixa"/>
    <w:locked/>
    <w:rsid w:val="00433E1E"/>
    <w:rPr>
      <w:rFonts w:ascii="Avenir Roman" w:hAnsi="Avenir Roman"/>
      <w:sz w:val="24"/>
    </w:rPr>
  </w:style>
  <w:style w:type="paragraph" w:customStyle="1" w:styleId="Ttulo-Aula">
    <w:name w:val="Título-Aula"/>
    <w:basedOn w:val="Normal"/>
    <w:qFormat/>
    <w:rsid w:val="00937918"/>
    <w:pPr>
      <w:jc w:val="center"/>
    </w:pPr>
    <w:rPr>
      <w:rFonts w:ascii="Montserrat Light" w:eastAsiaTheme="majorEastAsia" w:hAnsi="Montserrat Light" w:cstheme="majorBidi"/>
      <w:b/>
      <w:smallCaps/>
      <w:color w:val="7030A0"/>
      <w:spacing w:val="-30"/>
      <w:kern w:val="28"/>
      <w:sz w:val="52"/>
      <w:szCs w:val="56"/>
    </w:rPr>
  </w:style>
  <w:style w:type="paragraph" w:customStyle="1" w:styleId="Citaes">
    <w:name w:val="Citações"/>
    <w:basedOn w:val="Normal"/>
    <w:qFormat/>
    <w:rsid w:val="00D7490B"/>
    <w:pPr>
      <w:pBdr>
        <w:top w:val="dotted" w:sz="12" w:space="1" w:color="4231A4"/>
        <w:left w:val="dotted" w:sz="12" w:space="4" w:color="4231A4"/>
        <w:bottom w:val="dotted" w:sz="12" w:space="1" w:color="4231A4"/>
        <w:right w:val="dotted" w:sz="12" w:space="4" w:color="4231A4"/>
      </w:pBdr>
      <w:ind w:left="851" w:right="851"/>
    </w:pPr>
  </w:style>
  <w:style w:type="paragraph" w:styleId="Textodenotaderodap">
    <w:name w:val="footnote text"/>
    <w:basedOn w:val="Normal"/>
    <w:link w:val="TextodenotaderodapChar"/>
    <w:uiPriority w:val="99"/>
    <w:unhideWhenUsed/>
    <w:rsid w:val="000543D7"/>
    <w:pPr>
      <w:spacing w:before="120" w:beforeAutospacing="0" w:after="0" w:afterAutospacing="0"/>
    </w:pPr>
    <w:rPr>
      <w:rFonts w:ascii="Verdana" w:eastAsia="Times New Roman" w:hAnsi="Verdana" w:cs="Calibri"/>
      <w:sz w:val="20"/>
      <w:szCs w:val="20"/>
    </w:rPr>
  </w:style>
  <w:style w:type="character" w:customStyle="1" w:styleId="TextodenotaderodapChar">
    <w:name w:val="Texto de nota de rodapé Char"/>
    <w:basedOn w:val="Fontepargpadro"/>
    <w:link w:val="Textodenotaderodap"/>
    <w:uiPriority w:val="99"/>
    <w:rsid w:val="000543D7"/>
    <w:rPr>
      <w:rFonts w:ascii="Verdana" w:eastAsia="Times New Roman" w:hAnsi="Verdana" w:cs="Calibri"/>
      <w:sz w:val="20"/>
      <w:szCs w:val="20"/>
    </w:rPr>
  </w:style>
  <w:style w:type="character" w:styleId="Refdenotaderodap">
    <w:name w:val="footnote reference"/>
    <w:basedOn w:val="Fontepargpadro"/>
    <w:uiPriority w:val="99"/>
    <w:unhideWhenUsed/>
    <w:rsid w:val="000543D7"/>
    <w:rPr>
      <w:vertAlign w:val="superscript"/>
    </w:rPr>
  </w:style>
  <w:style w:type="paragraph" w:customStyle="1" w:styleId="Questes-corpo">
    <w:name w:val="Questões-corpo"/>
    <w:basedOn w:val="Normal"/>
    <w:qFormat/>
    <w:rsid w:val="00446AA7"/>
    <w:pPr>
      <w:pBdr>
        <w:top w:val="dotted" w:sz="12" w:space="1" w:color="4231A4"/>
        <w:left w:val="dotted" w:sz="12" w:space="4" w:color="4231A4"/>
        <w:bottom w:val="dotted" w:sz="12" w:space="1" w:color="4231A4"/>
        <w:right w:val="dotted" w:sz="12" w:space="4" w:color="4231A4"/>
      </w:pBdr>
      <w:spacing w:before="120" w:beforeAutospacing="0" w:after="120" w:afterAutospacing="0"/>
    </w:pPr>
  </w:style>
  <w:style w:type="table" w:styleId="Tabelacomgrade">
    <w:name w:val="Table Grid"/>
    <w:aliases w:val="Tabela Estratégia"/>
    <w:basedOn w:val="Tabelanormal"/>
    <w:uiPriority w:val="59"/>
    <w:rsid w:val="003B448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adeGradeClara1">
    <w:name w:val="Tabela de Grade Clara1"/>
    <w:basedOn w:val="Tabelanormal"/>
    <w:rsid w:val="00F65BD5"/>
    <w:pPr>
      <w:spacing w:before="120" w:after="120" w:line="360" w:lineRule="atLeast"/>
      <w:jc w:val="center"/>
    </w:pPr>
    <w:rPr>
      <w:sz w:val="22"/>
      <w:lang w:val="en-US"/>
    </w:rPr>
    <w:tblPr>
      <w:tblBorders>
        <w:top w:val="dotted" w:sz="4" w:space="0" w:color="4231A4"/>
        <w:left w:val="dotted" w:sz="4" w:space="0" w:color="4231A4"/>
        <w:bottom w:val="dotted" w:sz="4" w:space="0" w:color="4231A4"/>
        <w:right w:val="dotted" w:sz="4" w:space="0" w:color="4231A4"/>
        <w:insideH w:val="dotted" w:sz="4" w:space="0" w:color="4231A4"/>
        <w:insideV w:val="dotted" w:sz="4" w:space="0" w:color="4231A4"/>
      </w:tblBorders>
    </w:tblPr>
    <w:tcPr>
      <w:vAlign w:val="center"/>
    </w:tcPr>
    <w:tblStylePr w:type="firstRow">
      <w:rPr>
        <w:rFonts w:ascii="Calibri" w:hAnsi="Calibri"/>
        <w:color w:val="000000" w:themeColor="text1"/>
        <w:sz w:val="26"/>
      </w:rPr>
    </w:tblStylePr>
  </w:style>
  <w:style w:type="table" w:customStyle="1" w:styleId="Modelonovo">
    <w:name w:val="Modelo novo"/>
    <w:basedOn w:val="Tabelanormal"/>
    <w:uiPriority w:val="99"/>
    <w:rsid w:val="009B7436"/>
    <w:pPr>
      <w:spacing w:before="120" w:after="120" w:line="240" w:lineRule="atLeast"/>
      <w:jc w:val="center"/>
    </w:pPr>
    <w:rPr>
      <w:rFonts w:ascii="Calibri" w:hAnsi="Calibri"/>
      <w:sz w:val="26"/>
      <w:szCs w:val="24"/>
      <w:lang w:val="en-US"/>
    </w:rPr>
    <w:tblPr>
      <w:jc w:val="center"/>
      <w:tblBorders>
        <w:top w:val="dashSmallGap" w:sz="4" w:space="0" w:color="2E74B5" w:themeColor="accent5" w:themeShade="BF"/>
        <w:left w:val="dashSmallGap" w:sz="4" w:space="0" w:color="2E74B5" w:themeColor="accent5" w:themeShade="BF"/>
        <w:bottom w:val="dashSmallGap" w:sz="4" w:space="0" w:color="2E74B5" w:themeColor="accent5" w:themeShade="BF"/>
        <w:right w:val="dashSmallGap" w:sz="4" w:space="0" w:color="2E74B5" w:themeColor="accent5" w:themeShade="BF"/>
        <w:insideH w:val="dashSmallGap" w:sz="4" w:space="0" w:color="2E74B5" w:themeColor="accent5" w:themeShade="BF"/>
        <w:insideV w:val="dashSmallGap" w:sz="4" w:space="0" w:color="2E74B5" w:themeColor="accent5" w:themeShade="BF"/>
      </w:tblBorders>
    </w:tblPr>
    <w:trPr>
      <w:jc w:val="center"/>
    </w:trPr>
    <w:tcPr>
      <w:vAlign w:val="center"/>
    </w:tcPr>
    <w:tblStylePr w:type="firstRow">
      <w:pPr>
        <w:jc w:val="center"/>
      </w:pPr>
      <w:rPr>
        <w:rFonts w:ascii="Calibri" w:hAnsi="Calibri"/>
        <w:b/>
        <w:caps w:val="0"/>
        <w:smallCaps/>
        <w:color w:val="FFFFFF" w:themeColor="background1"/>
        <w:sz w:val="24"/>
        <w:u w:color="FFFFFF" w:themeColor="background1"/>
      </w:rPr>
      <w:tblPr/>
      <w:tcPr>
        <w:shd w:val="clear" w:color="auto" w:fill="2E74B5" w:themeFill="accent5" w:themeFillShade="BF"/>
      </w:tcPr>
    </w:tblStylePr>
  </w:style>
  <w:style w:type="paragraph" w:styleId="PargrafodaLista">
    <w:name w:val="List Paragraph"/>
    <w:aliases w:val="List"/>
    <w:basedOn w:val="Normal"/>
    <w:link w:val="PargrafodaListaChar"/>
    <w:uiPriority w:val="34"/>
    <w:qFormat/>
    <w:rsid w:val="009B7436"/>
    <w:pPr>
      <w:ind w:left="720"/>
      <w:contextualSpacing/>
    </w:pPr>
  </w:style>
  <w:style w:type="character" w:customStyle="1" w:styleId="PargrafodaListaChar">
    <w:name w:val="Parágrafo da Lista Char"/>
    <w:aliases w:val="List Char"/>
    <w:basedOn w:val="Fontepargpadro"/>
    <w:link w:val="PargrafodaLista"/>
    <w:uiPriority w:val="34"/>
    <w:locked/>
    <w:rsid w:val="000B17FB"/>
  </w:style>
  <w:style w:type="paragraph" w:styleId="Textodebalo">
    <w:name w:val="Balloon Text"/>
    <w:basedOn w:val="Normal"/>
    <w:link w:val="TextodebaloChar"/>
    <w:uiPriority w:val="99"/>
    <w:semiHidden/>
    <w:unhideWhenUsed/>
    <w:rsid w:val="00975FE4"/>
    <w:pPr>
      <w:spacing w:before="0" w:after="0"/>
    </w:pPr>
    <w:rPr>
      <w:rFonts w:ascii="Segoe UI" w:hAnsi="Segoe UI" w:cs="Segoe UI"/>
      <w:sz w:val="18"/>
      <w:szCs w:val="18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975FE4"/>
    <w:rPr>
      <w:rFonts w:ascii="Segoe UI" w:hAnsi="Segoe UI" w:cs="Segoe UI"/>
      <w:sz w:val="18"/>
      <w:szCs w:val="18"/>
    </w:rPr>
  </w:style>
  <w:style w:type="table" w:customStyle="1" w:styleId="TabeladeGrade1Clara-nfase11">
    <w:name w:val="Tabela de Grade 1 Clara - Ênfase 11"/>
    <w:basedOn w:val="Tabelanormal"/>
    <w:uiPriority w:val="46"/>
    <w:rsid w:val="00B70C41"/>
    <w:pPr>
      <w:spacing w:before="120" w:after="120" w:line="240" w:lineRule="auto"/>
    </w:pPr>
    <w:tblPr>
      <w:tblStyleRowBandSize w:val="1"/>
      <w:tblStyleColBandSize w:val="1"/>
      <w:tblBorders>
        <w:top w:val="single" w:sz="4" w:space="0" w:color="4231A4"/>
        <w:left w:val="single" w:sz="4" w:space="0" w:color="4231A4"/>
        <w:bottom w:val="single" w:sz="4" w:space="0" w:color="4231A4"/>
        <w:right w:val="single" w:sz="4" w:space="0" w:color="4231A4"/>
        <w:insideH w:val="single" w:sz="6" w:space="0" w:color="4231A4"/>
        <w:insideV w:val="single" w:sz="6" w:space="0" w:color="4231A4"/>
      </w:tblBorders>
    </w:tblPr>
    <w:tblStylePr w:type="firstRow">
      <w:pPr>
        <w:jc w:val="center"/>
      </w:pPr>
      <w:rPr>
        <w:b/>
        <w:bCs/>
        <w:color w:val="FFFFFF" w:themeColor="background1"/>
      </w:rPr>
      <w:tblPr/>
      <w:tcPr>
        <w:shd w:val="clear" w:color="auto" w:fill="4231A4"/>
        <w:vAlign w:val="center"/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NotadeRodap">
    <w:name w:val="Nota de Rodapé"/>
    <w:basedOn w:val="Textodenotaderodap"/>
    <w:qFormat/>
    <w:rsid w:val="00ED0443"/>
    <w:pPr>
      <w:spacing w:before="0"/>
    </w:pPr>
    <w:rPr>
      <w:rFonts w:ascii="Avenir Roman" w:eastAsiaTheme="majorEastAsia" w:hAnsi="Avenir Roman"/>
      <w:sz w:val="21"/>
      <w:szCs w:val="22"/>
    </w:rPr>
  </w:style>
  <w:style w:type="paragraph" w:styleId="Citao">
    <w:name w:val="Quote"/>
    <w:basedOn w:val="Normal"/>
    <w:next w:val="Normal"/>
    <w:link w:val="CitaoChar"/>
    <w:uiPriority w:val="29"/>
    <w:rsid w:val="00EE6321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CitaoChar">
    <w:name w:val="Citação Char"/>
    <w:basedOn w:val="Fontepargpadro"/>
    <w:link w:val="Citao"/>
    <w:uiPriority w:val="29"/>
    <w:rsid w:val="00EE6321"/>
    <w:rPr>
      <w:i/>
      <w:iCs/>
      <w:color w:val="404040" w:themeColor="text1" w:themeTint="BF"/>
    </w:rPr>
  </w:style>
  <w:style w:type="paragraph" w:styleId="Rodap">
    <w:name w:val="footer"/>
    <w:basedOn w:val="Normal"/>
    <w:link w:val="RodapChar"/>
    <w:rsid w:val="000B17FB"/>
    <w:pPr>
      <w:tabs>
        <w:tab w:val="center" w:pos="4320"/>
        <w:tab w:val="right" w:pos="8640"/>
      </w:tabs>
      <w:spacing w:before="0" w:after="0" w:line="240" w:lineRule="exact"/>
    </w:pPr>
    <w:rPr>
      <w:b/>
      <w:color w:val="184D9C"/>
      <w:sz w:val="22"/>
      <w:szCs w:val="24"/>
    </w:rPr>
  </w:style>
  <w:style w:type="character" w:customStyle="1" w:styleId="RodapChar">
    <w:name w:val="Rodapé Char"/>
    <w:basedOn w:val="Fontepargpadro"/>
    <w:link w:val="Rodap"/>
    <w:rsid w:val="000B17FB"/>
    <w:rPr>
      <w:b/>
      <w:color w:val="184D9C"/>
      <w:sz w:val="22"/>
      <w:szCs w:val="24"/>
    </w:rPr>
  </w:style>
  <w:style w:type="paragraph" w:customStyle="1" w:styleId="PageNum">
    <w:name w:val="PageNum"/>
    <w:basedOn w:val="Normal"/>
    <w:rsid w:val="000B17FB"/>
    <w:rPr>
      <w:b/>
      <w:sz w:val="22"/>
      <w:szCs w:val="21"/>
    </w:rPr>
  </w:style>
  <w:style w:type="paragraph" w:customStyle="1" w:styleId="Citaeslegjur">
    <w:name w:val="Citações (leg./jur.)"/>
    <w:basedOn w:val="Normal"/>
    <w:qFormat/>
    <w:rsid w:val="00E82D3C"/>
    <w:pPr>
      <w:pBdr>
        <w:top w:val="dotted" w:sz="4" w:space="1" w:color="4231A4"/>
        <w:left w:val="dotted" w:sz="4" w:space="4" w:color="4231A4"/>
        <w:bottom w:val="dotted" w:sz="4" w:space="1" w:color="4231A4"/>
        <w:right w:val="dotted" w:sz="4" w:space="4" w:color="4231A4"/>
      </w:pBdr>
      <w:ind w:left="567" w:right="567"/>
    </w:pPr>
    <w:rPr>
      <w:i/>
      <w:szCs w:val="24"/>
    </w:rPr>
  </w:style>
  <w:style w:type="paragraph" w:customStyle="1" w:styleId="Questo">
    <w:name w:val="Questão"/>
    <w:basedOn w:val="PargrafodaLista"/>
    <w:qFormat/>
    <w:rsid w:val="000B17FB"/>
    <w:pPr>
      <w:numPr>
        <w:numId w:val="1"/>
      </w:numPr>
      <w:ind w:right="345" w:hanging="435"/>
    </w:pPr>
    <w:rPr>
      <w:b/>
      <w:szCs w:val="24"/>
    </w:rPr>
  </w:style>
  <w:style w:type="paragraph" w:customStyle="1" w:styleId="CabealhoQuestes">
    <w:name w:val="Cabeçalho Questões"/>
    <w:basedOn w:val="Normal"/>
    <w:autoRedefine/>
    <w:uiPriority w:val="99"/>
    <w:qFormat/>
    <w:rsid w:val="00194EF3"/>
    <w:pPr>
      <w:shd w:val="clear" w:color="auto" w:fill="FFFFFF" w:themeFill="background1"/>
      <w:tabs>
        <w:tab w:val="left" w:pos="0"/>
      </w:tabs>
      <w:snapToGrid w:val="0"/>
      <w:spacing w:before="120" w:beforeAutospacing="0" w:after="120" w:afterAutospacing="0"/>
    </w:pPr>
    <w:rPr>
      <w:b/>
      <w:color w:val="4231A4"/>
    </w:rPr>
  </w:style>
  <w:style w:type="paragraph" w:customStyle="1" w:styleId="CorpoQuestes">
    <w:name w:val="Corpo Questões"/>
    <w:basedOn w:val="Normal"/>
    <w:uiPriority w:val="99"/>
    <w:qFormat/>
    <w:rsid w:val="00754F67"/>
    <w:pPr>
      <w:spacing w:before="120" w:beforeAutospacing="0" w:after="120" w:afterAutospacing="0"/>
    </w:pPr>
  </w:style>
  <w:style w:type="paragraph" w:styleId="CabealhodoSumrio">
    <w:name w:val="TOC Heading"/>
    <w:basedOn w:val="Ttulo1"/>
    <w:next w:val="Normal"/>
    <w:uiPriority w:val="39"/>
    <w:unhideWhenUsed/>
    <w:qFormat/>
    <w:rsid w:val="003328D2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shd w:val="clear" w:color="auto" w:fill="auto"/>
      <w:spacing w:beforeAutospacing="0" w:afterAutospacing="0" w:line="259" w:lineRule="auto"/>
      <w:jc w:val="left"/>
      <w:outlineLvl w:val="9"/>
    </w:pPr>
    <w:rPr>
      <w:rFonts w:ascii="Open Sans" w:hAnsi="Open Sans"/>
      <w:smallCaps w:val="0"/>
      <w:color w:val="4231A4"/>
      <w:sz w:val="24"/>
      <w:lang w:eastAsia="pt-BR"/>
    </w:rPr>
  </w:style>
  <w:style w:type="paragraph" w:styleId="Sumrio1">
    <w:name w:val="toc 1"/>
    <w:basedOn w:val="Normal"/>
    <w:next w:val="Normal"/>
    <w:autoRedefine/>
    <w:uiPriority w:val="39"/>
    <w:unhideWhenUsed/>
    <w:rsid w:val="003328D2"/>
  </w:style>
  <w:style w:type="paragraph" w:styleId="Sumrio2">
    <w:name w:val="toc 2"/>
    <w:basedOn w:val="Normal"/>
    <w:next w:val="Normal"/>
    <w:autoRedefine/>
    <w:uiPriority w:val="39"/>
    <w:unhideWhenUsed/>
    <w:rsid w:val="003328D2"/>
    <w:pPr>
      <w:ind w:left="230"/>
    </w:pPr>
  </w:style>
  <w:style w:type="paragraph" w:styleId="Sumrio3">
    <w:name w:val="toc 3"/>
    <w:basedOn w:val="Normal"/>
    <w:next w:val="Normal"/>
    <w:autoRedefine/>
    <w:uiPriority w:val="39"/>
    <w:unhideWhenUsed/>
    <w:rsid w:val="003328D2"/>
    <w:pPr>
      <w:ind w:left="460"/>
    </w:pPr>
  </w:style>
  <w:style w:type="character" w:styleId="Hyperlink">
    <w:name w:val="Hyperlink"/>
    <w:aliases w:val="Sumário"/>
    <w:uiPriority w:val="99"/>
    <w:unhideWhenUsed/>
    <w:qFormat/>
    <w:rsid w:val="00937918"/>
    <w:rPr>
      <w:rFonts w:ascii="Avenir Book Oblique" w:hAnsi="Avenir Book Oblique"/>
      <w:i/>
    </w:rPr>
  </w:style>
  <w:style w:type="paragraph" w:customStyle="1" w:styleId="ApresentaodoCursoPessoal">
    <w:name w:val="Apresentação do Curso / Pessoal"/>
    <w:basedOn w:val="Normal"/>
    <w:qFormat/>
    <w:rsid w:val="0044688B"/>
    <w:pPr>
      <w:shd w:val="clear" w:color="auto" w:fill="4231A4"/>
      <w:jc w:val="center"/>
    </w:pPr>
    <w:rPr>
      <w:rFonts w:ascii="Montserrat Light" w:hAnsi="Montserrat Light" w:cs="Times New Roman (Corpo CS)"/>
      <w:b/>
      <w:smallCaps/>
      <w:color w:val="FFFFFF" w:themeColor="background1"/>
      <w:sz w:val="48"/>
      <w:szCs w:val="48"/>
    </w:rPr>
  </w:style>
  <w:style w:type="paragraph" w:styleId="Cabealho">
    <w:name w:val="header"/>
    <w:basedOn w:val="Normal"/>
    <w:link w:val="CabealhoChar"/>
    <w:uiPriority w:val="99"/>
    <w:unhideWhenUsed/>
    <w:rsid w:val="00DC1804"/>
    <w:pPr>
      <w:tabs>
        <w:tab w:val="center" w:pos="4252"/>
        <w:tab w:val="right" w:pos="8504"/>
      </w:tabs>
      <w:spacing w:before="0" w:after="0"/>
    </w:pPr>
  </w:style>
  <w:style w:type="character" w:customStyle="1" w:styleId="CabealhoChar">
    <w:name w:val="Cabeçalho Char"/>
    <w:basedOn w:val="Fontepargpadro"/>
    <w:link w:val="Cabealho"/>
    <w:uiPriority w:val="99"/>
    <w:rsid w:val="00DC1804"/>
    <w:rPr>
      <w:rFonts w:ascii="Avenir Roman" w:hAnsi="Avenir Roman"/>
      <w:sz w:val="24"/>
    </w:rPr>
  </w:style>
  <w:style w:type="paragraph" w:customStyle="1" w:styleId="CaixaAzul">
    <w:name w:val="Caixa Azul"/>
    <w:basedOn w:val="Normal"/>
    <w:link w:val="CaixaAzulChar"/>
    <w:qFormat/>
    <w:rsid w:val="00DA3C15"/>
    <w:pPr>
      <w:pBdr>
        <w:top w:val="single" w:sz="18" w:space="6" w:color="2F5496" w:themeColor="accent1" w:themeShade="BF"/>
        <w:left w:val="single" w:sz="18" w:space="6" w:color="2F5496" w:themeColor="accent1" w:themeShade="BF"/>
        <w:bottom w:val="single" w:sz="18" w:space="6" w:color="2F5496" w:themeColor="accent1" w:themeShade="BF"/>
        <w:right w:val="single" w:sz="18" w:space="6" w:color="2F5496" w:themeColor="accent1" w:themeShade="BF"/>
      </w:pBdr>
      <w:ind w:left="567" w:right="567"/>
      <w:contextualSpacing/>
    </w:pPr>
    <w:rPr>
      <w:rFonts w:ascii="Calibri" w:hAnsi="Calibri"/>
      <w:sz w:val="26"/>
      <w:szCs w:val="24"/>
    </w:rPr>
  </w:style>
  <w:style w:type="character" w:customStyle="1" w:styleId="CaixaAzulChar">
    <w:name w:val="Caixa Azul Char"/>
    <w:basedOn w:val="Fontepargpadro"/>
    <w:link w:val="CaixaAzul"/>
    <w:rsid w:val="00DA3C15"/>
    <w:rPr>
      <w:rFonts w:ascii="Calibri" w:hAnsi="Calibri"/>
      <w:sz w:val="26"/>
      <w:szCs w:val="24"/>
    </w:rPr>
  </w:style>
  <w:style w:type="paragraph" w:customStyle="1" w:styleId="QuestesnoContedo">
    <w:name w:val="Questões no Conteúdo"/>
    <w:basedOn w:val="Normal"/>
    <w:qFormat/>
    <w:rsid w:val="00674EA2"/>
    <w:pPr>
      <w:pBdr>
        <w:top w:val="dotted" w:sz="12" w:space="1" w:color="4231A4"/>
        <w:left w:val="dotted" w:sz="12" w:space="4" w:color="4231A4"/>
        <w:bottom w:val="dotted" w:sz="12" w:space="1" w:color="4231A4"/>
        <w:right w:val="dotted" w:sz="12" w:space="4" w:color="4231A4"/>
      </w:pBdr>
      <w:spacing w:before="120" w:beforeAutospacing="0" w:after="120" w:afterAutospacing="0"/>
    </w:pPr>
    <w:rPr>
      <w:szCs w:val="24"/>
    </w:rPr>
  </w:style>
  <w:style w:type="paragraph" w:customStyle="1" w:styleId="Questes-enunciado">
    <w:name w:val="Questões - enunciado"/>
    <w:basedOn w:val="Normal"/>
    <w:qFormat/>
    <w:rsid w:val="000226CE"/>
    <w:pPr>
      <w:ind w:left="284" w:right="284"/>
    </w:pPr>
    <w:rPr>
      <w:rFonts w:ascii="Calibri" w:hAnsi="Calibri"/>
      <w:color w:val="2F5496" w:themeColor="accent1" w:themeShade="BF"/>
      <w:sz w:val="26"/>
      <w:szCs w:val="24"/>
    </w:rPr>
  </w:style>
  <w:style w:type="character" w:customStyle="1" w:styleId="apple-converted-space">
    <w:name w:val="apple-converted-space"/>
    <w:basedOn w:val="Fontepargpadro"/>
    <w:rsid w:val="00B90F58"/>
  </w:style>
  <w:style w:type="paragraph" w:customStyle="1" w:styleId="Padro">
    <w:name w:val="Padrão"/>
    <w:rsid w:val="00674EA2"/>
    <w:pPr>
      <w:tabs>
        <w:tab w:val="left" w:pos="720"/>
      </w:tabs>
      <w:suppressAutoHyphens/>
      <w:spacing w:after="200" w:line="276" w:lineRule="atLeast"/>
      <w:jc w:val="both"/>
    </w:pPr>
    <w:rPr>
      <w:rFonts w:ascii="Times New Roman" w:eastAsia="Lucida Sans Unicode" w:hAnsi="Times New Roman" w:cs="Calibri"/>
      <w:sz w:val="22"/>
      <w:lang w:bidi="hi-IN"/>
    </w:rPr>
  </w:style>
  <w:style w:type="table" w:styleId="ListaClara-nfase4">
    <w:name w:val="Light List Accent 4"/>
    <w:basedOn w:val="Tabelanormal"/>
    <w:uiPriority w:val="61"/>
    <w:rsid w:val="00674EA2"/>
    <w:pPr>
      <w:spacing w:after="0" w:line="240" w:lineRule="auto"/>
    </w:pPr>
    <w:rPr>
      <w:rFonts w:asciiTheme="minorHAnsi" w:hAnsiTheme="minorHAnsi"/>
      <w:sz w:val="22"/>
    </w:rPr>
    <w:tblPr>
      <w:tblStyleRowBandSize w:val="1"/>
      <w:tblStyleColBandSize w:val="1"/>
      <w:tblBorders>
        <w:top w:val="single" w:sz="8" w:space="0" w:color="FFC000" w:themeColor="accent4"/>
        <w:left w:val="single" w:sz="8" w:space="0" w:color="FFC000" w:themeColor="accent4"/>
        <w:bottom w:val="single" w:sz="8" w:space="0" w:color="FFC000" w:themeColor="accent4"/>
        <w:right w:val="single" w:sz="8" w:space="0" w:color="FFC000" w:themeColor="accent4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FFC000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</w:tcPr>
    </w:tblStylePr>
    <w:tblStylePr w:type="band1Horz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</w:tcPr>
    </w:tblStylePr>
  </w:style>
  <w:style w:type="paragraph" w:customStyle="1" w:styleId="CitaoLegislativa">
    <w:name w:val="Citação Legislativa"/>
    <w:basedOn w:val="Normal"/>
    <w:qFormat/>
    <w:rsid w:val="009438D2"/>
    <w:pPr>
      <w:pBdr>
        <w:left w:val="single" w:sz="8" w:space="4" w:color="auto"/>
      </w:pBdr>
      <w:spacing w:before="0" w:beforeAutospacing="0" w:after="0" w:afterAutospacing="0"/>
      <w:ind w:left="567"/>
    </w:pPr>
    <w:rPr>
      <w:rFonts w:ascii="Verdana" w:hAnsi="Verdana"/>
      <w:i/>
      <w:sz w:val="20"/>
    </w:rPr>
  </w:style>
  <w:style w:type="paragraph" w:customStyle="1" w:styleId="Citao1">
    <w:name w:val="Citação1"/>
    <w:basedOn w:val="Normal"/>
    <w:qFormat/>
    <w:rsid w:val="00635541"/>
    <w:pPr>
      <w:ind w:left="567"/>
    </w:pPr>
    <w:rPr>
      <w:rFonts w:ascii="Calibri" w:hAnsi="Calibri"/>
      <w:i/>
      <w:sz w:val="26"/>
      <w:szCs w:val="24"/>
    </w:rPr>
  </w:style>
  <w:style w:type="paragraph" w:customStyle="1" w:styleId="CaixaCInza">
    <w:name w:val="Caixa CInza"/>
    <w:basedOn w:val="CaixaAzul"/>
    <w:link w:val="CaixaCInzaChar"/>
    <w:qFormat/>
    <w:rsid w:val="00E1219E"/>
    <w:pPr>
      <w:pBdr>
        <w:top w:val="single" w:sz="18" w:space="6" w:color="FFFFFF" w:themeColor="background1"/>
        <w:left w:val="single" w:sz="18" w:space="6" w:color="FFFFFF" w:themeColor="background1"/>
        <w:bottom w:val="single" w:sz="18" w:space="6" w:color="FFFFFF" w:themeColor="background1"/>
        <w:right w:val="single" w:sz="18" w:space="6" w:color="FFFFFF" w:themeColor="background1"/>
      </w:pBdr>
      <w:shd w:val="pct5" w:color="auto" w:fill="auto"/>
    </w:pPr>
  </w:style>
  <w:style w:type="character" w:customStyle="1" w:styleId="CaixaCInzaChar">
    <w:name w:val="Caixa CInza Char"/>
    <w:basedOn w:val="CaixaAzulChar"/>
    <w:link w:val="CaixaCInza"/>
    <w:rsid w:val="00E1219E"/>
    <w:rPr>
      <w:rFonts w:ascii="Calibri" w:hAnsi="Calibri"/>
      <w:sz w:val="26"/>
      <w:szCs w:val="24"/>
      <w:shd w:val="pct5" w:color="auto" w:fill="auto"/>
    </w:rPr>
  </w:style>
  <w:style w:type="character" w:styleId="Forte">
    <w:name w:val="Strong"/>
    <w:basedOn w:val="Fontepargpadro"/>
    <w:uiPriority w:val="22"/>
    <w:qFormat/>
    <w:rsid w:val="00E1219E"/>
    <w:rPr>
      <w:b/>
      <w:bCs/>
    </w:rPr>
  </w:style>
  <w:style w:type="paragraph" w:styleId="NormalWeb">
    <w:name w:val="Normal (Web)"/>
    <w:basedOn w:val="Normal"/>
    <w:uiPriority w:val="99"/>
    <w:rsid w:val="00E1219E"/>
    <w:pPr>
      <w:spacing w:beforeLines="1" w:afterLines="1"/>
    </w:pPr>
    <w:rPr>
      <w:rFonts w:ascii="Times" w:hAnsi="Times" w:cs="Times New Roman"/>
      <w:sz w:val="20"/>
      <w:szCs w:val="20"/>
    </w:rPr>
  </w:style>
  <w:style w:type="character" w:styleId="nfase">
    <w:name w:val="Emphasis"/>
    <w:basedOn w:val="Fontepargpadro"/>
    <w:uiPriority w:val="20"/>
    <w:qFormat/>
    <w:rsid w:val="0053209D"/>
    <w:rPr>
      <w:i/>
      <w:iCs/>
    </w:rPr>
  </w:style>
  <w:style w:type="character" w:customStyle="1" w:styleId="hl">
    <w:name w:val="hl"/>
    <w:uiPriority w:val="99"/>
    <w:rsid w:val="0053209D"/>
  </w:style>
  <w:style w:type="character" w:customStyle="1" w:styleId="LinkdaInternet">
    <w:name w:val="Link da Internet"/>
    <w:rsid w:val="0064338A"/>
    <w:rPr>
      <w:rFonts w:ascii="Times New Roman" w:hAnsi="Times New Roman" w:cs="Times New Roman"/>
      <w:color w:val="0000FF"/>
      <w:u w:val="single"/>
      <w:lang w:val="pt-BR" w:eastAsia="pt-BR" w:bidi="pt-BR"/>
    </w:rPr>
  </w:style>
  <w:style w:type="paragraph" w:customStyle="1" w:styleId="Questo-cabealho">
    <w:name w:val="Questão - cabeçalho"/>
    <w:basedOn w:val="PargrafodaLista"/>
    <w:link w:val="Questo-cabealhoChar"/>
    <w:qFormat/>
    <w:rsid w:val="0064338A"/>
    <w:pPr>
      <w:ind w:hanging="360"/>
    </w:pPr>
    <w:rPr>
      <w:rFonts w:ascii="Calibri" w:hAnsi="Calibri"/>
      <w:b/>
      <w:sz w:val="26"/>
      <w:szCs w:val="24"/>
    </w:rPr>
  </w:style>
  <w:style w:type="character" w:customStyle="1" w:styleId="Questo-cabealhoChar">
    <w:name w:val="Questão - cabeçalho Char"/>
    <w:basedOn w:val="PargrafodaListaChar"/>
    <w:link w:val="Questo-cabealho"/>
    <w:rsid w:val="0064338A"/>
    <w:rPr>
      <w:rFonts w:ascii="Calibri" w:hAnsi="Calibri"/>
      <w:b/>
      <w:sz w:val="26"/>
      <w:szCs w:val="24"/>
    </w:rPr>
  </w:style>
  <w:style w:type="paragraph" w:customStyle="1" w:styleId="Enumerao">
    <w:name w:val="Enumeração"/>
    <w:basedOn w:val="PargrafodaLista"/>
    <w:link w:val="EnumeraoChar"/>
    <w:autoRedefine/>
    <w:qFormat/>
    <w:rsid w:val="0064338A"/>
    <w:pPr>
      <w:numPr>
        <w:numId w:val="2"/>
      </w:numPr>
      <w:spacing w:after="240" w:afterAutospacing="0"/>
      <w:contextualSpacing w:val="0"/>
    </w:pPr>
    <w:rPr>
      <w:rFonts w:ascii="Calibri" w:hAnsi="Calibri"/>
      <w:bCs/>
      <w:iCs/>
      <w:sz w:val="26"/>
      <w:szCs w:val="24"/>
    </w:rPr>
  </w:style>
  <w:style w:type="character" w:customStyle="1" w:styleId="EnumeraoChar">
    <w:name w:val="Enumeração Char"/>
    <w:basedOn w:val="PargrafodaListaChar"/>
    <w:link w:val="Enumerao"/>
    <w:rsid w:val="0064338A"/>
    <w:rPr>
      <w:rFonts w:ascii="Calibri" w:hAnsi="Calibri"/>
      <w:bCs/>
      <w:iCs/>
      <w:sz w:val="26"/>
      <w:szCs w:val="24"/>
    </w:rPr>
  </w:style>
  <w:style w:type="character" w:customStyle="1" w:styleId="q-option-item">
    <w:name w:val="q-option-item"/>
    <w:basedOn w:val="Fontepargpadro"/>
    <w:rsid w:val="0064338A"/>
  </w:style>
  <w:style w:type="table" w:styleId="TabeladeGrade1Clara">
    <w:name w:val="Grid Table 1 Light"/>
    <w:basedOn w:val="Tabelanormal"/>
    <w:uiPriority w:val="46"/>
    <w:rsid w:val="00E11A50"/>
    <w:pPr>
      <w:spacing w:after="0" w:line="240" w:lineRule="auto"/>
    </w:pPr>
    <w:rPr>
      <w:rFonts w:asciiTheme="minorHAnsi" w:hAnsiTheme="minorHAnsi"/>
      <w:sz w:val="22"/>
    </w:r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Exemplo">
    <w:name w:val="Exemplo"/>
    <w:basedOn w:val="Normal"/>
    <w:link w:val="ExemploChar"/>
    <w:qFormat/>
    <w:rsid w:val="00CE18B0"/>
    <w:pPr>
      <w:spacing w:before="0" w:beforeAutospacing="0" w:after="120" w:afterAutospacing="0" w:line="276" w:lineRule="auto"/>
      <w:jc w:val="left"/>
    </w:pPr>
    <w:rPr>
      <w:rFonts w:asciiTheme="minorHAnsi" w:hAnsiTheme="minorHAnsi"/>
      <w:b/>
      <w:color w:val="D7A000"/>
      <w:szCs w:val="24"/>
    </w:rPr>
  </w:style>
  <w:style w:type="character" w:customStyle="1" w:styleId="ExemploChar">
    <w:name w:val="Exemplo Char"/>
    <w:basedOn w:val="Fontepargpadro"/>
    <w:link w:val="Exemplo"/>
    <w:rsid w:val="00CE18B0"/>
    <w:rPr>
      <w:rFonts w:asciiTheme="minorHAnsi" w:hAnsiTheme="minorHAnsi"/>
      <w:b/>
      <w:color w:val="D7A000"/>
      <w:sz w:val="24"/>
      <w:szCs w:val="24"/>
    </w:rPr>
  </w:style>
  <w:style w:type="paragraph" w:customStyle="1" w:styleId="msonormal0">
    <w:name w:val="msonormal"/>
    <w:basedOn w:val="Normal"/>
    <w:rsid w:val="00362861"/>
    <w:pPr>
      <w:jc w:val="left"/>
    </w:pPr>
    <w:rPr>
      <w:rFonts w:ascii="Times New Roman" w:eastAsia="Times New Roman" w:hAnsi="Times New Roman" w:cs="Times New Roman"/>
      <w:szCs w:val="24"/>
      <w:lang w:eastAsia="pt-BR"/>
    </w:rPr>
  </w:style>
  <w:style w:type="character" w:customStyle="1" w:styleId="q-exams">
    <w:name w:val="q-exams"/>
    <w:basedOn w:val="Fontepargpadro"/>
    <w:rsid w:val="00362861"/>
  </w:style>
  <w:style w:type="character" w:customStyle="1" w:styleId="q-item-enum">
    <w:name w:val="q-item-enum"/>
    <w:basedOn w:val="Fontepargpadro"/>
    <w:rsid w:val="00362861"/>
  </w:style>
  <w:style w:type="character" w:customStyle="1" w:styleId="js-comments-teachers-count">
    <w:name w:val="js-comments-teachers-count"/>
    <w:basedOn w:val="Fontepargpadro"/>
    <w:rsid w:val="00362861"/>
  </w:style>
  <w:style w:type="character" w:customStyle="1" w:styleId="js-comments-count">
    <w:name w:val="js-comments-count"/>
    <w:basedOn w:val="Fontepargpadro"/>
    <w:rsid w:val="00362861"/>
  </w:style>
  <w:style w:type="character" w:customStyle="1" w:styleId="q-index">
    <w:name w:val="q-index"/>
    <w:basedOn w:val="Fontepargpadro"/>
    <w:rsid w:val="00362861"/>
  </w:style>
  <w:style w:type="character" w:customStyle="1" w:styleId="q-arrow-separator">
    <w:name w:val="q-arrow-separator"/>
    <w:basedOn w:val="Fontepargpadro"/>
    <w:rsid w:val="00362861"/>
  </w:style>
  <w:style w:type="character" w:customStyle="1" w:styleId="q-symbol">
    <w:name w:val="q-symbol"/>
    <w:basedOn w:val="Fontepargpadro"/>
    <w:rsid w:val="00362861"/>
  </w:style>
  <w:style w:type="character" w:styleId="HiperlinkVisitado">
    <w:name w:val="FollowedHyperlink"/>
    <w:basedOn w:val="Fontepargpadro"/>
    <w:uiPriority w:val="99"/>
    <w:semiHidden/>
    <w:unhideWhenUsed/>
    <w:rsid w:val="008103BD"/>
    <w:rPr>
      <w:color w:val="800080"/>
      <w:u w:val="single"/>
    </w:rPr>
  </w:style>
  <w:style w:type="character" w:customStyle="1" w:styleId="q-text-decoration-underline">
    <w:name w:val="q-text-decoration-underline"/>
    <w:basedOn w:val="Fontepargpadro"/>
    <w:rsid w:val="008103BD"/>
  </w:style>
  <w:style w:type="paragraph" w:styleId="Corpodetexto2">
    <w:name w:val="Body Text 2"/>
    <w:basedOn w:val="Normal"/>
    <w:link w:val="Corpodetexto2Char"/>
    <w:unhideWhenUsed/>
    <w:rsid w:val="00C7445B"/>
    <w:pPr>
      <w:spacing w:before="0" w:beforeAutospacing="0" w:after="120" w:afterAutospacing="0" w:line="480" w:lineRule="auto"/>
      <w:jc w:val="left"/>
    </w:pPr>
    <w:rPr>
      <w:rFonts w:asciiTheme="minorHAnsi" w:hAnsiTheme="minorHAnsi"/>
      <w:color w:val="1C1C1C"/>
      <w:sz w:val="22"/>
    </w:rPr>
  </w:style>
  <w:style w:type="character" w:customStyle="1" w:styleId="Corpodetexto2Char">
    <w:name w:val="Corpo de texto 2 Char"/>
    <w:basedOn w:val="Fontepargpadro"/>
    <w:link w:val="Corpodetexto2"/>
    <w:rsid w:val="00C7445B"/>
    <w:rPr>
      <w:rFonts w:asciiTheme="minorHAnsi" w:hAnsiTheme="minorHAnsi"/>
      <w:color w:val="1C1C1C"/>
      <w:sz w:val="22"/>
    </w:rPr>
  </w:style>
  <w:style w:type="paragraph" w:customStyle="1" w:styleId="subtitulo">
    <w:name w:val="subtitulo"/>
    <w:basedOn w:val="Corpodetexto3"/>
    <w:rsid w:val="00C7445B"/>
    <w:pPr>
      <w:pBdr>
        <w:bottom w:val="single" w:sz="4" w:space="1" w:color="auto"/>
      </w:pBdr>
      <w:spacing w:before="0" w:beforeAutospacing="0" w:after="0" w:afterAutospacing="0"/>
    </w:pPr>
    <w:rPr>
      <w:rFonts w:ascii="Times New Roman" w:eastAsia="Times New Roman" w:hAnsi="Times New Roman" w:cs="Times New Roman"/>
      <w:b/>
      <w:bCs/>
      <w:sz w:val="18"/>
      <w:szCs w:val="24"/>
      <w:lang w:eastAsia="pt-BR"/>
    </w:rPr>
  </w:style>
  <w:style w:type="paragraph" w:styleId="Corpodetexto3">
    <w:name w:val="Body Text 3"/>
    <w:basedOn w:val="Normal"/>
    <w:link w:val="Corpodetexto3Char"/>
    <w:uiPriority w:val="99"/>
    <w:semiHidden/>
    <w:unhideWhenUsed/>
    <w:rsid w:val="00C7445B"/>
    <w:pPr>
      <w:spacing w:after="120"/>
    </w:pPr>
    <w:rPr>
      <w:sz w:val="16"/>
      <w:szCs w:val="16"/>
    </w:rPr>
  </w:style>
  <w:style w:type="character" w:customStyle="1" w:styleId="Corpodetexto3Char">
    <w:name w:val="Corpo de texto 3 Char"/>
    <w:basedOn w:val="Fontepargpadro"/>
    <w:link w:val="Corpodetexto3"/>
    <w:uiPriority w:val="99"/>
    <w:semiHidden/>
    <w:rsid w:val="00C7445B"/>
    <w:rPr>
      <w:rFonts w:ascii="Avenir Roman" w:hAnsi="Avenir Roman"/>
      <w:sz w:val="16"/>
      <w:szCs w:val="16"/>
    </w:rPr>
  </w:style>
  <w:style w:type="character" w:customStyle="1" w:styleId="rotulo">
    <w:name w:val="rotulo"/>
    <w:basedOn w:val="Fontepargpadro"/>
    <w:rsid w:val="00CE3C02"/>
  </w:style>
  <w:style w:type="table" w:styleId="TabelaSimples1">
    <w:name w:val="Plain Table 1"/>
    <w:basedOn w:val="Tabelanormal"/>
    <w:uiPriority w:val="41"/>
    <w:rsid w:val="00F44E22"/>
    <w:pPr>
      <w:spacing w:after="0" w:line="240" w:lineRule="auto"/>
    </w:pPr>
    <w:rPr>
      <w:rFonts w:asciiTheme="minorHAnsi" w:hAnsiTheme="minorHAnsi"/>
      <w:sz w:val="22"/>
    </w:r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TabeladeGrade2">
    <w:name w:val="Grid Table 2"/>
    <w:basedOn w:val="Tabelanormal"/>
    <w:uiPriority w:val="47"/>
    <w:rsid w:val="00F44E22"/>
    <w:pPr>
      <w:spacing w:after="0" w:line="240" w:lineRule="auto"/>
    </w:pPr>
    <w:rPr>
      <w:rFonts w:asciiTheme="minorHAnsi" w:hAnsiTheme="minorHAnsi"/>
      <w:sz w:val="22"/>
    </w:rPr>
    <w:tblPr>
      <w:tblStyleRowBandSize w:val="1"/>
      <w:tblStyleColBandSize w:val="1"/>
      <w:tblBorders>
        <w:top w:val="single" w:sz="2" w:space="0" w:color="666666" w:themeColor="text1" w:themeTint="99"/>
        <w:bottom w:val="single" w:sz="2" w:space="0" w:color="666666" w:themeColor="text1" w:themeTint="99"/>
        <w:insideH w:val="single" w:sz="2" w:space="0" w:color="666666" w:themeColor="text1" w:themeTint="99"/>
        <w:insideV w:val="single" w:sz="2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666666" w:themeColor="tex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paragraph" w:customStyle="1" w:styleId="MySubTitulo">
    <w:name w:val="MySubTitulo"/>
    <w:basedOn w:val="Corpodetexto3"/>
    <w:rsid w:val="00F44E22"/>
    <w:pPr>
      <w:numPr>
        <w:ilvl w:val="1"/>
        <w:numId w:val="7"/>
      </w:numPr>
      <w:pBdr>
        <w:bottom w:val="single" w:sz="4" w:space="1" w:color="auto"/>
      </w:pBdr>
      <w:spacing w:before="0" w:beforeAutospacing="0" w:after="0" w:afterAutospacing="0"/>
    </w:pPr>
    <w:rPr>
      <w:rFonts w:ascii="Arial Narrow" w:eastAsia="Times New Roman" w:hAnsi="Arial Narrow" w:cs="Times New Roman"/>
      <w:b/>
      <w:bCs/>
      <w:sz w:val="18"/>
      <w:szCs w:val="18"/>
      <w:lang w:eastAsia="pt-BR"/>
    </w:rPr>
  </w:style>
  <w:style w:type="paragraph" w:styleId="Partesuperior-zdoformulrio">
    <w:name w:val="HTML Top of Form"/>
    <w:basedOn w:val="Normal"/>
    <w:next w:val="Normal"/>
    <w:link w:val="Partesuperior-zdoformulrioChar"/>
    <w:hidden/>
    <w:uiPriority w:val="99"/>
    <w:semiHidden/>
    <w:unhideWhenUsed/>
    <w:rsid w:val="00F44E22"/>
    <w:pPr>
      <w:pBdr>
        <w:bottom w:val="single" w:sz="6" w:space="1" w:color="auto"/>
      </w:pBdr>
      <w:spacing w:before="0" w:beforeAutospacing="0" w:after="0" w:afterAutospacing="0"/>
      <w:jc w:val="center"/>
    </w:pPr>
    <w:rPr>
      <w:rFonts w:ascii="Arial" w:eastAsia="Times New Roman" w:hAnsi="Arial" w:cs="Arial"/>
      <w:vanish/>
      <w:sz w:val="16"/>
      <w:szCs w:val="16"/>
      <w:lang w:eastAsia="pt-BR"/>
    </w:rPr>
  </w:style>
  <w:style w:type="character" w:customStyle="1" w:styleId="Partesuperior-zdoformulrioChar">
    <w:name w:val="Parte superior-z do formulário Char"/>
    <w:basedOn w:val="Fontepargpadro"/>
    <w:link w:val="Partesuperior-zdoformulrio"/>
    <w:uiPriority w:val="99"/>
    <w:semiHidden/>
    <w:rsid w:val="00F44E22"/>
    <w:rPr>
      <w:rFonts w:ascii="Arial" w:eastAsia="Times New Roman" w:hAnsi="Arial" w:cs="Arial"/>
      <w:vanish/>
      <w:sz w:val="16"/>
      <w:szCs w:val="16"/>
      <w:lang w:eastAsia="pt-BR"/>
    </w:rPr>
  </w:style>
  <w:style w:type="character" w:customStyle="1" w:styleId="letra-alternativa">
    <w:name w:val="letra-alternativa"/>
    <w:basedOn w:val="Fontepargpadro"/>
    <w:rsid w:val="00F44E22"/>
  </w:style>
  <w:style w:type="paragraph" w:styleId="Parteinferiordoformulrio">
    <w:name w:val="HTML Bottom of Form"/>
    <w:basedOn w:val="Normal"/>
    <w:next w:val="Normal"/>
    <w:link w:val="ParteinferiordoformulrioChar"/>
    <w:hidden/>
    <w:uiPriority w:val="99"/>
    <w:semiHidden/>
    <w:unhideWhenUsed/>
    <w:rsid w:val="00F44E22"/>
    <w:pPr>
      <w:pBdr>
        <w:top w:val="single" w:sz="6" w:space="1" w:color="auto"/>
      </w:pBdr>
      <w:spacing w:before="0" w:beforeAutospacing="0" w:after="0" w:afterAutospacing="0"/>
      <w:jc w:val="center"/>
    </w:pPr>
    <w:rPr>
      <w:rFonts w:ascii="Arial" w:eastAsia="Times New Roman" w:hAnsi="Arial" w:cs="Arial"/>
      <w:vanish/>
      <w:sz w:val="16"/>
      <w:szCs w:val="16"/>
      <w:lang w:eastAsia="pt-BR"/>
    </w:rPr>
  </w:style>
  <w:style w:type="character" w:customStyle="1" w:styleId="ParteinferiordoformulrioChar">
    <w:name w:val="Parte inferior do formulário Char"/>
    <w:basedOn w:val="Fontepargpadro"/>
    <w:link w:val="Parteinferiordoformulrio"/>
    <w:uiPriority w:val="99"/>
    <w:semiHidden/>
    <w:rsid w:val="00F44E22"/>
    <w:rPr>
      <w:rFonts w:ascii="Arial" w:eastAsia="Times New Roman" w:hAnsi="Arial" w:cs="Arial"/>
      <w:vanish/>
      <w:sz w:val="16"/>
      <w:szCs w:val="16"/>
      <w:lang w:eastAsia="pt-BR"/>
    </w:rPr>
  </w:style>
  <w:style w:type="paragraph" w:customStyle="1" w:styleId="textoassociadoquestao">
    <w:name w:val="texto_associado_questao"/>
    <w:basedOn w:val="Normal"/>
    <w:rsid w:val="00F44E22"/>
    <w:pPr>
      <w:jc w:val="left"/>
    </w:pPr>
    <w:rPr>
      <w:rFonts w:ascii="Times New Roman" w:eastAsia="Times New Roman" w:hAnsi="Times New Roman" w:cs="Times New Roman"/>
      <w:szCs w:val="24"/>
      <w:lang w:eastAsia="pt-BR"/>
    </w:rPr>
  </w:style>
  <w:style w:type="table" w:styleId="TabeladeGrade2-nfase5">
    <w:name w:val="Grid Table 2 Accent 5"/>
    <w:basedOn w:val="Tabelanormal"/>
    <w:uiPriority w:val="47"/>
    <w:rsid w:val="00F44E22"/>
    <w:pPr>
      <w:spacing w:after="0" w:line="240" w:lineRule="auto"/>
    </w:pPr>
    <w:rPr>
      <w:rFonts w:asciiTheme="minorHAnsi" w:hAnsiTheme="minorHAnsi"/>
      <w:sz w:val="22"/>
    </w:rPr>
    <w:tblPr>
      <w:tblStyleRowBandSize w:val="1"/>
      <w:tblStyleColBandSize w:val="1"/>
      <w:tblBorders>
        <w:top w:val="single" w:sz="2" w:space="0" w:color="9CC2E5" w:themeColor="accent5" w:themeTint="99"/>
        <w:bottom w:val="single" w:sz="2" w:space="0" w:color="9CC2E5" w:themeColor="accent5" w:themeTint="99"/>
        <w:insideH w:val="single" w:sz="2" w:space="0" w:color="9CC2E5" w:themeColor="accent5" w:themeTint="99"/>
        <w:insideV w:val="single" w:sz="2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 w:themeColor="accent5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character" w:customStyle="1" w:styleId="js-favorite-text">
    <w:name w:val="js-favorite-text"/>
    <w:basedOn w:val="Fontepargpadro"/>
    <w:rsid w:val="00F802E1"/>
  </w:style>
  <w:style w:type="character" w:customStyle="1" w:styleId="q-question-comment-date">
    <w:name w:val="q-question-comment-date"/>
    <w:basedOn w:val="Fontepargpadro"/>
    <w:rsid w:val="00F802E1"/>
  </w:style>
  <w:style w:type="character" w:customStyle="1" w:styleId="js-response-wrong">
    <w:name w:val="js-response-wrong"/>
    <w:basedOn w:val="Fontepargpadro"/>
    <w:rsid w:val="00F802E1"/>
  </w:style>
  <w:style w:type="character" w:customStyle="1" w:styleId="q-answer-feedback">
    <w:name w:val="q-answer-feedback"/>
    <w:basedOn w:val="Fontepargpadro"/>
    <w:rsid w:val="00F802E1"/>
  </w:style>
  <w:style w:type="character" w:customStyle="1" w:styleId="js-question-right-answer">
    <w:name w:val="js-question-right-answer"/>
    <w:basedOn w:val="Fontepargpadro"/>
    <w:rsid w:val="00F802E1"/>
  </w:style>
  <w:style w:type="table" w:styleId="TabeladeGradeClara">
    <w:name w:val="Grid Table Light"/>
    <w:basedOn w:val="Tabelanormal"/>
    <w:uiPriority w:val="40"/>
    <w:rsid w:val="00AC1329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elaSimples11">
    <w:name w:val="Tabela Simples 11"/>
    <w:basedOn w:val="Tabelanormal"/>
    <w:uiPriority w:val="41"/>
    <w:rsid w:val="000E3B13"/>
    <w:pPr>
      <w:spacing w:after="0" w:line="240" w:lineRule="auto"/>
    </w:pPr>
    <w:rPr>
      <w:rFonts w:asciiTheme="minorHAnsi" w:eastAsiaTheme="minorEastAsia" w:hAnsiTheme="minorHAnsi"/>
      <w:sz w:val="22"/>
    </w:r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TabeladeGrade2-nfase3">
    <w:name w:val="Grid Table 2 Accent 3"/>
    <w:basedOn w:val="Tabelanormal"/>
    <w:uiPriority w:val="47"/>
    <w:rsid w:val="008C33BA"/>
    <w:pPr>
      <w:spacing w:after="0" w:line="240" w:lineRule="auto"/>
    </w:pPr>
    <w:tblPr>
      <w:tblStyleRowBandSize w:val="1"/>
      <w:tblStyleColBandSize w:val="1"/>
      <w:tblBorders>
        <w:top w:val="single" w:sz="2" w:space="0" w:color="C9C9C9" w:themeColor="accent3" w:themeTint="99"/>
        <w:bottom w:val="single" w:sz="2" w:space="0" w:color="C9C9C9" w:themeColor="accent3" w:themeTint="99"/>
        <w:insideH w:val="single" w:sz="2" w:space="0" w:color="C9C9C9" w:themeColor="accent3" w:themeTint="99"/>
        <w:insideV w:val="single" w:sz="2" w:space="0" w:color="C9C9C9" w:themeColor="accent3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C9C9C9" w:themeColor="accent3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C9C9C9" w:themeColor="accent3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character" w:styleId="TextodoEspaoReservado">
    <w:name w:val="Placeholder Text"/>
    <w:basedOn w:val="Fontepargpadro"/>
    <w:uiPriority w:val="99"/>
    <w:semiHidden/>
    <w:rsid w:val="001C4C93"/>
    <w:rPr>
      <w:color w:val="808080"/>
    </w:rPr>
  </w:style>
  <w:style w:type="character" w:styleId="Refdecomentrio">
    <w:name w:val="annotation reference"/>
    <w:basedOn w:val="Fontepargpadro"/>
    <w:uiPriority w:val="99"/>
    <w:semiHidden/>
    <w:unhideWhenUsed/>
    <w:rsid w:val="00140D68"/>
    <w:rPr>
      <w:sz w:val="16"/>
      <w:szCs w:val="16"/>
    </w:rPr>
  </w:style>
  <w:style w:type="paragraph" w:styleId="Textodecomentrio">
    <w:name w:val="annotation text"/>
    <w:basedOn w:val="Normal"/>
    <w:link w:val="TextodecomentrioChar"/>
    <w:uiPriority w:val="99"/>
    <w:semiHidden/>
    <w:unhideWhenUsed/>
    <w:rsid w:val="00140D68"/>
    <w:rPr>
      <w:sz w:val="20"/>
      <w:szCs w:val="20"/>
    </w:rPr>
  </w:style>
  <w:style w:type="character" w:customStyle="1" w:styleId="TextodecomentrioChar">
    <w:name w:val="Texto de comentário Char"/>
    <w:basedOn w:val="Fontepargpadro"/>
    <w:link w:val="Textodecomentrio"/>
    <w:uiPriority w:val="99"/>
    <w:semiHidden/>
    <w:rsid w:val="00140D68"/>
    <w:rPr>
      <w:rFonts w:ascii="Avenir Roman" w:hAnsi="Avenir Roman"/>
      <w:sz w:val="20"/>
      <w:szCs w:val="20"/>
    </w:rPr>
  </w:style>
  <w:style w:type="paragraph" w:styleId="Assuntodocomentrio">
    <w:name w:val="annotation subject"/>
    <w:basedOn w:val="Textodecomentrio"/>
    <w:next w:val="Textodecomentrio"/>
    <w:link w:val="AssuntodocomentrioChar"/>
    <w:uiPriority w:val="99"/>
    <w:semiHidden/>
    <w:unhideWhenUsed/>
    <w:rsid w:val="00140D68"/>
    <w:rPr>
      <w:b/>
      <w:bCs/>
    </w:rPr>
  </w:style>
  <w:style w:type="character" w:customStyle="1" w:styleId="AssuntodocomentrioChar">
    <w:name w:val="Assunto do comentário Char"/>
    <w:basedOn w:val="TextodecomentrioChar"/>
    <w:link w:val="Assuntodocomentrio"/>
    <w:uiPriority w:val="99"/>
    <w:semiHidden/>
    <w:rsid w:val="00140D68"/>
    <w:rPr>
      <w:rFonts w:ascii="Avenir Roman" w:hAnsi="Avenir Roman"/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595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0337513">
          <w:marLeft w:val="-300"/>
          <w:marRight w:val="-30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8530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86404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947572">
              <w:marLeft w:val="0"/>
              <w:marRight w:val="0"/>
              <w:marTop w:val="0"/>
              <w:marBottom w:val="31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038713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35804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2731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2394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4002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5339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650867">
              <w:marLeft w:val="0"/>
              <w:marRight w:val="0"/>
              <w:marTop w:val="375"/>
              <w:marBottom w:val="3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957623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569356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6358415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528443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32192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338680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536291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98354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2264279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412781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38093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7692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3575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0416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946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12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53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8938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3283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4166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1793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093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901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284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804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668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8766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21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5437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0440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9091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810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667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068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725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434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1847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87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2651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9906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046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626077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3177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050973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325487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04459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21054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77318207">
                  <w:marLeft w:val="0"/>
                  <w:marRight w:val="0"/>
                  <w:marTop w:val="3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25562907">
          <w:marLeft w:val="0"/>
          <w:marRight w:val="0"/>
          <w:marTop w:val="0"/>
          <w:marBottom w:val="4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8564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655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186153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74268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64886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1124967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986661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61217743">
                                  <w:marLeft w:val="0"/>
                                  <w:marRight w:val="0"/>
                                  <w:marTop w:val="0"/>
                                  <w:marBottom w:val="6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75868648">
                                      <w:marLeft w:val="0"/>
                                      <w:marRight w:val="0"/>
                                      <w:marTop w:val="0"/>
                                      <w:marBottom w:val="375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60511899">
                                          <w:marLeft w:val="0"/>
                                          <w:marRight w:val="30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0837005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160727493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06556746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336899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2078547421">
                                                  <w:marLeft w:val="0"/>
                                                  <w:marRight w:val="0"/>
                                                  <w:marTop w:val="375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90791370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8129242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9283475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138040152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96100764">
                                          <w:marLeft w:val="0"/>
                                          <w:marRight w:val="30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4779981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48838937">
                                                  <w:marLeft w:val="0"/>
                                                  <w:marRight w:val="0"/>
                                                  <w:marTop w:val="15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13725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6232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594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3989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090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626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671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411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302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17557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5493762">
          <w:marLeft w:val="-300"/>
          <w:marRight w:val="-30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5496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30470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0478637">
              <w:marLeft w:val="0"/>
              <w:marRight w:val="0"/>
              <w:marTop w:val="0"/>
              <w:marBottom w:val="31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27128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15334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36951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5699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2261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5733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097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704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7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789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982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747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37867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6864685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8915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066918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096360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636784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332312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447822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780499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693236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536670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7466650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502817804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637047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008942264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3943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56457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15316509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39744140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7658808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53665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995914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729801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468222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387162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01274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3970857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20715366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470437102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760434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80537277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13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05726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90143401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8780305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549153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77533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269687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541097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974638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746599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809102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077391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07900574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33763295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102790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82912930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829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55492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84788500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11228453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1901475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18609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939854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27992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074358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384009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011853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994662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41631462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55276788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975762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687635343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1629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22701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98175400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79947277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6318605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77419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312947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350374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817247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906781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729799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7760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00246219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889150511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9498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072772836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5406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148656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24880318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19852365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7765605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550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839824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745255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181098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320449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43454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9513007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28851175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424376705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666234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381437369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7720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0057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8394288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87030405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311785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991406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462749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999023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39328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39572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808667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874296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16392891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809973774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82721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333455126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3891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447630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0965499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38996523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462852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61289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751591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143158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270820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882863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1127000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36769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03652218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226769511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27660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11200619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1857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173834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42925440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18101823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21099611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404503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948912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559561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784014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221183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876041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458400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91744178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179923682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292024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60846595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2721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07393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59867458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61955005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016523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2339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431558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838064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067543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461841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68760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738253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92946914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45321973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97921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44520119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6170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460601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12330181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33543312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4402217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46658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062057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946026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030819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642298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64428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572895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43384078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2110659944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29351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392388678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6169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6052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05816211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25881937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8737628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733992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642476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111021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685725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505050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835360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690788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78969842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486434713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224132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012902610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4858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662508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8874563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61193355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7193562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5873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64657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880912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195180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229163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971356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54702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84183722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042900105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747759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805583489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2449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31662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18836105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23056588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168016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3445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313581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943471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888719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218894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506593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065023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08140552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317422747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376948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571937925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3753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328589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49994950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69688962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8396632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84252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988462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743380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216624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352643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13787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292953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99127165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51679465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948012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89684559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2649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936786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76113608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64883935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5628646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067599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911321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354614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058642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392508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958107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947978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70037807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488910718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160833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50882293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4676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344070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4572499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16702332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8265552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5046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344874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903128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972752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285438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1044519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753474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03252230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739084746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795734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55929996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312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54333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33251770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1362221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7887671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96658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440274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952388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791541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311369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505696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456871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07556704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638996331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97169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882133170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9229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591026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3235338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20132005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8316035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8193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230531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995354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679012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338078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860469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701236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88327444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571308902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47935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147166671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4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347311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99100801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21026489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5963268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753860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6033752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3261508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670992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307277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016411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631352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471367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2595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3878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5577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9198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722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58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313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54108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565263">
              <w:marLeft w:val="0"/>
              <w:marRight w:val="0"/>
              <w:marTop w:val="375"/>
              <w:marBottom w:val="3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351188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903497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8679860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675522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3490171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93835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2170186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06016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499469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44942">
          <w:marLeft w:val="0"/>
          <w:marRight w:val="0"/>
          <w:marTop w:val="0"/>
          <w:marBottom w:val="315"/>
          <w:divBdr>
            <w:top w:val="single" w:sz="6" w:space="0" w:color="DEDEDE"/>
            <w:left w:val="single" w:sz="6" w:space="0" w:color="DEDEDE"/>
            <w:bottom w:val="single" w:sz="6" w:space="0" w:color="DEDEDE"/>
            <w:right w:val="single" w:sz="6" w:space="0" w:color="DEDEDE"/>
          </w:divBdr>
          <w:divsChild>
            <w:div w:id="712923941">
              <w:marLeft w:val="-300"/>
              <w:marRight w:val="-30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157330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041275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6207212">
                  <w:marLeft w:val="0"/>
                  <w:marRight w:val="0"/>
                  <w:marTop w:val="0"/>
                  <w:marBottom w:val="31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808951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02529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045457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565921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8701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5594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7617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9938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856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110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0945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37148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451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6831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5202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69136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54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4094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23466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75617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9392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3637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814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6013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0834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640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771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746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707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237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630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062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263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348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101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296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800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234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447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443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448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4547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963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109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458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493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1125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867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399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808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06415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210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6029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4108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487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660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186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994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584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17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73983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762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7391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6941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2485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03696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3149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6877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7721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900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800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304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041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330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1880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6578499">
          <w:marLeft w:val="0"/>
          <w:marRight w:val="0"/>
          <w:marTop w:val="0"/>
          <w:marBottom w:val="6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4255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0715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540866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781759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46710959">
                          <w:marLeft w:val="0"/>
                          <w:marRight w:val="0"/>
                          <w:marTop w:val="375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2963096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303107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26683976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07626655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7292307">
              <w:marLeft w:val="0"/>
              <w:marRight w:val="45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21849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8828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6666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5462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373077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397051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63983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616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243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8192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3871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15884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176766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098419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461772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358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904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847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420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827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2349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110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016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2548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2768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249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861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207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118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767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612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10913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8931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765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4642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35297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6721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1133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62489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7434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2945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5419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0297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971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8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628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856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924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8235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976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4159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240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9066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6661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7591269">
          <w:marLeft w:val="-300"/>
          <w:marRight w:val="-30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8090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7302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6363824">
              <w:marLeft w:val="0"/>
              <w:marRight w:val="0"/>
              <w:marTop w:val="0"/>
              <w:marBottom w:val="31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82310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956771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73052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2115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8208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9920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85553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20346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841383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86082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0388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1287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4636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514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136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483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964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36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98680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208672">
          <w:marLeft w:val="0"/>
          <w:marRight w:val="0"/>
          <w:marTop w:val="0"/>
          <w:marBottom w:val="315"/>
          <w:divBdr>
            <w:top w:val="single" w:sz="6" w:space="0" w:color="DEDEDE"/>
            <w:left w:val="single" w:sz="6" w:space="0" w:color="DEDEDE"/>
            <w:bottom w:val="single" w:sz="6" w:space="0" w:color="DEDEDE"/>
            <w:right w:val="single" w:sz="6" w:space="0" w:color="DEDEDE"/>
          </w:divBdr>
          <w:divsChild>
            <w:div w:id="934945126">
              <w:marLeft w:val="-300"/>
              <w:marRight w:val="-30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38077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305355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77869682">
                  <w:marLeft w:val="0"/>
                  <w:marRight w:val="0"/>
                  <w:marTop w:val="0"/>
                  <w:marBottom w:val="31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070753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1635452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8684992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315328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162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8085308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3644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999257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33546927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18577673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4651932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690658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989691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263741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207641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104773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984011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417034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7478424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38090448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109862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594552576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6661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74141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53483715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19006468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2714759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809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80765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328221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863884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071355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073769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155883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29139279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235552518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9221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679115200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0163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223463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15305737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51532372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3159172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40380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475207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4296764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393248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623463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1239146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07825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48146642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294410749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72829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63774774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055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95314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39686427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70209884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270018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35114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06779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224423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3103786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964952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579924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520872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97508508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591348303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286924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019767760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1412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96429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11025635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71418373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7177804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61868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291119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479970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768641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920025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808470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60328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45646739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775512038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259415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67254000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068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44924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2742944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25431861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3154268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987487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859213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309938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794609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058373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144254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609348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9646342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716051908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02248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258097178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7179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229162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44378646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90210547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4976988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257829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198862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37364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6900644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500522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163164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456515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97486830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948468170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026252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193962172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1961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049492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3525783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96952847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2648771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67181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543172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53961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822654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785614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898166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101575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02362627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026297502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21729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22433165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0714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967707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0624869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51794314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9423776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0189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4765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516530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326663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084450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421052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810458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31583114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509557155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638675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969973331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7933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36529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79056766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97350972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8892228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011189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109046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740816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683429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913861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1252249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954603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09439613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949437838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05773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184785596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091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219699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73812980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5174330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818351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9357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72347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123026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948773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647851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132209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735638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38746024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586839822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52123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245871992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6840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457400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48395349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66712353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1533757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98460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840491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606923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158587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253465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234196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1180606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85210801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850562992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277622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555241450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9071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261515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68039143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90152911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21280378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109983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32043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383942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666671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616938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134036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71663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56887480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474831155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496582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0686443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0205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85425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3433080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75590308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810170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840102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822424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870181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850048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581773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194286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741799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55203975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645554726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469362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760681686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8076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47393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90848816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61507907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4620373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62813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105947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409948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259918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486061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646600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96920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75259775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547492753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70750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40370191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741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95470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82730285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80067799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9087650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02715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506998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05618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045049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253329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673365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011073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81321091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896939257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798179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049915260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2540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89292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58610977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96981375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9311613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185317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21200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954862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963590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518578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140926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844757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33766798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673607150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396377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32434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6360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5800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97639057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25922907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7451784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839602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579244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151341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628326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581295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484437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781040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9198954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613828397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43174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307518380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3071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773383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28358163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1943970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6572658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607512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664503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354545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830706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187626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485063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3949072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71619303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839346702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297887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74192880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1348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875685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31758101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83208458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3649423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707441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63384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313946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545300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325580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3793792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43961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327896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4332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787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3587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06101">
              <w:marLeft w:val="0"/>
              <w:marRight w:val="0"/>
              <w:marTop w:val="375"/>
              <w:marBottom w:val="3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710287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482438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1627724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11321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500352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7012338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8633497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3433748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346783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7765698">
          <w:marLeft w:val="-300"/>
          <w:marRight w:val="-30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18888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50109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85093">
              <w:marLeft w:val="0"/>
              <w:marRight w:val="0"/>
              <w:marTop w:val="0"/>
              <w:marBottom w:val="31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58836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05877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86370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0139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1782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3300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002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764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904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757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089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04529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792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5292345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4056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199729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2916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170972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442161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068320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218301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57371220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342169375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434267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017152794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7769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82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27835999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81158558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9235389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5862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820410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6130541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606173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671974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54317947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363949016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49602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591353960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3340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974408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57880775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40593437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2733650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894607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912089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3220943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766452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54854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13193797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2083984336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67708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316759047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3904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40190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45474480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8619753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4154730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0294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785330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8654591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321104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537705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22268691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539898769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61447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406221855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094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100627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50999391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52589424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9020547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0729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434162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091964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876730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254730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78765011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355185161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97450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497816741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216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64179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63840372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74969835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276747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394203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5797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625776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858374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69372467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091388702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386593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25526373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7636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732749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20151663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3784569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210729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948220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34894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444395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616084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93570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328842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199852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02249372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729381276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016177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680595491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2489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311869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93713738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70156454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0156206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15545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172590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91343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02274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782275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231440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942008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501888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132334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76076665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2104102894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69218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82980129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3916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160178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87398827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74575258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176193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55115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172519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196679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04489430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11243152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455959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700084610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9023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947359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79476984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52333419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9346787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611136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306569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429132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351403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950831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601357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038988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147916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617556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54738631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21388154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389301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7610487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9915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352567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1237924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118864373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0964839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925926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438429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513294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189050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768316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59840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724830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47477142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53433964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00801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991787934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4294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833522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3910496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81744096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3212804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758906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297246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13428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273812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840267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905156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860830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71622201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517276312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52282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061560627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7100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1654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86769820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25071587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4821930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57137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583708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531530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62893391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619331514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198465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497309137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7714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262863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93913276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07285381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4231079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67960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066583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87453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33456115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232279077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9724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86717171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9677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109254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46351775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66675260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0817542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979477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844357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035791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04019810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413163941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347820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393353921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0549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017612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88894254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54662339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4509721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288913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133445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260225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80721663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80568831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216781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589387661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0101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375505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08966118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52476234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8573069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5291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602202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481756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16669585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280793589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813048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80078571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8693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350295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25200346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2698964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6489463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46154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42760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1344246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20305863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231765771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674204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47141036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0626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24822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73568570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34273889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20222755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94584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046112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278019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61149911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679388174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442512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653802185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1229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921899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21635775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39309021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21329384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67826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7558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322958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4325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7727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2782803">
          <w:marLeft w:val="0"/>
          <w:marRight w:val="0"/>
          <w:marTop w:val="375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9366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81184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096049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057764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349069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26962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538277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595280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854882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82636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4241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4840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9827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8016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681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217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153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373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754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863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7988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3579561">
          <w:marLeft w:val="-300"/>
          <w:marRight w:val="-30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3095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03245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6972850">
              <w:marLeft w:val="0"/>
              <w:marRight w:val="0"/>
              <w:marTop w:val="0"/>
              <w:marBottom w:val="31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96271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062959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518233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89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5452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0150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29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26299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2491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7833842">
                  <w:marLeft w:val="0"/>
                  <w:marRight w:val="0"/>
                  <w:marTop w:val="3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47986374">
          <w:marLeft w:val="0"/>
          <w:marRight w:val="0"/>
          <w:marTop w:val="0"/>
          <w:marBottom w:val="4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1520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376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256991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145523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3884977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0143585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9402490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7085936">
                                  <w:marLeft w:val="0"/>
                                  <w:marRight w:val="0"/>
                                  <w:marTop w:val="0"/>
                                  <w:marBottom w:val="6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51535121">
                                      <w:marLeft w:val="0"/>
                                      <w:marRight w:val="0"/>
                                      <w:marTop w:val="0"/>
                                      <w:marBottom w:val="375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07558596">
                                          <w:marLeft w:val="0"/>
                                          <w:marRight w:val="30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51040986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492022346">
                                                  <w:marLeft w:val="0"/>
                                                  <w:marRight w:val="0"/>
                                                  <w:marTop w:val="15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  <w:div w:id="173246589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171627272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09296672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82026698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203254269">
                                                  <w:marLeft w:val="0"/>
                                                  <w:marRight w:val="0"/>
                                                  <w:marTop w:val="375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75382311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1002202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5501450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52560352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72716323">
                                          <w:marLeft w:val="0"/>
                                          <w:marRight w:val="30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120184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120390059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0080443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23019210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0411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700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6689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0479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0123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659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002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524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79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216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60896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187664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6353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783508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645982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320221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522238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40888716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846948216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483362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374046487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6850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12109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7923671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89294452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4466569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031693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892883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622774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559870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136423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08783222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2067097187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134615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486287799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3952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06022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79849572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79048750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643119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86192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356460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678960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14241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3328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0319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8538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126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2341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7229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045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5242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010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156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249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069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678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66543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9572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4533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16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9257719">
          <w:marLeft w:val="-300"/>
          <w:marRight w:val="-30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149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40561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3019356">
              <w:marLeft w:val="0"/>
              <w:marRight w:val="0"/>
              <w:marTop w:val="0"/>
              <w:marBottom w:val="31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340073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48881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04213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7241875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9524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107723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111959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816926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1252730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894274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011145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800557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933867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58026286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083573768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750795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64690314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0630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249710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97359781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48471865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20548892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547948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262225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403903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386433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919100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298166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410723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761997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44880248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195383375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61733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91137307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6231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05752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83197704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16938112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8327936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621773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51295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314240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998596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536503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79207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530107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975844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76595657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840584512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650862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21369278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9143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314456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34641791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48192109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3751568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9534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694744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530696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165430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752290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5695767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848226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92947037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737165138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15858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037461598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2851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317583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72535572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52202686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3459039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61411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233179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804029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846298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90558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983736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119661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26605049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755055870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031096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95976413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8926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949093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4669074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53516802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7005212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23297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428553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438184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9831636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559111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347360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323974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60312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58281218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2070299769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68283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75560624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2094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67328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3933719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93867219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5732456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5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217860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4766348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1094266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970441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360041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973391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78358592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902792942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480721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98981314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0037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68390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99070085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3442518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8378880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30102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128317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596048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790839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324008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54879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822641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99832326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7851466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104113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339505315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6378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260563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3310879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43437523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4026014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46911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59287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730652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805794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773192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880291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750658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76307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68488184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2093156610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72157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1976037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4493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95605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2970600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21984107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6467370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066609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56820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50103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0475544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3100412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347385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976057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60798764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151291494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408807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079062752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0102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013605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50473840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23180822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8827395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57848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891396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169008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088790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442561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6747398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242908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58060605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440762516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040383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25590188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6645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746000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94943971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77026804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7232892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236504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845705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17266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181127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056381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9229137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2642824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57873454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686635359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413204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138113071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412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470262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0209590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01810625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8665507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15113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8762452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58298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63649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859129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6484794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792991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74013294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971207616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583789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716928917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1534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733330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07956886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71386925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3738190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74848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826969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208870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0795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010907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269139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576206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92698480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550191293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775117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2433206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3041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206205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67882559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98756064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3030762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14129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8772454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148077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303615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992175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772427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926504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120560912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806165706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66072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650939525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2023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56327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15356627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86930049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20122227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33736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337332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193096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627262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651070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819845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600817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98288430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299114360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4760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935430475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8170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99373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54122394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53789136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7391332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693826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580373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940765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632749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594835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266135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395478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36326593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207108978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094132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281496307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810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94059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39412633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70495863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4568704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32351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8313337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968048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816865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919769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752508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242749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51548831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400640135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083542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84904067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4509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295036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26035554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81638379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48931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44876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227288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926236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77533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484810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513458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64650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714385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5581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6751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2908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36315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212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1955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1971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573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739405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248424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6329823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27065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00583296">
                  <w:marLeft w:val="0"/>
                  <w:marRight w:val="0"/>
                  <w:marTop w:val="3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376124984">
          <w:marLeft w:val="0"/>
          <w:marRight w:val="0"/>
          <w:marTop w:val="0"/>
          <w:marBottom w:val="4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9472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557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708088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904589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533235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293205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439391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41855778">
                                  <w:marLeft w:val="0"/>
                                  <w:marRight w:val="0"/>
                                  <w:marTop w:val="0"/>
                                  <w:marBottom w:val="6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280040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23987966">
                                          <w:marLeft w:val="0"/>
                                          <w:marRight w:val="30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1540375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976133730">
                                                  <w:marLeft w:val="0"/>
                                                  <w:marRight w:val="0"/>
                                                  <w:marTop w:val="15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  <w:div w:id="153677316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3867604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5883064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4681067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68693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217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2697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1839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84597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645663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73160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8826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9261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8197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76711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8842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520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5586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33619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25265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24662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1981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9958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309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735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191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702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535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744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76766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0257462">
          <w:marLeft w:val="-300"/>
          <w:marRight w:val="-30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2962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21365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100318">
              <w:marLeft w:val="0"/>
              <w:marRight w:val="0"/>
              <w:marTop w:val="0"/>
              <w:marBottom w:val="31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89429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683782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85094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6055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864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033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601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031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803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479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186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37907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527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1082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0610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9148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841192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18502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0958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9600752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138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12349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93674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446940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755582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710775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228434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581223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794563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42294138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83593391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924991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45229603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118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411384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97581148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13061494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8766911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95949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355748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61425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499546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576986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347426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2557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88261861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524248066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279678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171338078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3819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641312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750770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39359586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4866342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136685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575102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784343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307721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1353227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685809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755829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63833842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573667718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22745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379353956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8935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569203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0219073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82249824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1556865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509689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24350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36702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613359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580804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183475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195090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72927483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740366456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2742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594897086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440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699856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21212565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56323505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8075787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84980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682716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371533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599415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017787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233996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275376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56065231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671051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25844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31850155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9802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38981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91522661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44400645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465977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63708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71723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488260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057485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799074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894704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495208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17969134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450856129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136269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96613035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486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22083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6869653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09914124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4614120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5245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29937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208668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069927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877862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267298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104239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117363076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730760494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403010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93464690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3798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64013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0370878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89127646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6127836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7078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14172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90200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089365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551088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365946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78667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3552109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793445134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28677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063523084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4026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836451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76510313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09738745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9138545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468314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5396574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902005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708902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363182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890636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804261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00843546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018964529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45707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339693918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1624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55364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26856350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12832493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8437809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99493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075768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42601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1560698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238700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856115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356549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54514141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408259303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78846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568801328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1838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62828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3022820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45078223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8588114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565362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369060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468909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662912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699717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86900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11526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055155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3526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176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3956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04953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5240674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1019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51732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49483359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97308574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5106776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734233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467735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330363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2199274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35849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902331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414685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34702524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575355599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968072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32267864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0656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83968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98450898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04166469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937594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02471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700833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823313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197152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038156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94400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347061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07715057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72033488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98047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142726336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7304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14223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5256848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54754472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20102561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6462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136905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039407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58008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325512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406753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676140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01604497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292904419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17154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406193752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55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403629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66534143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15326303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4643449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09090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542120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249727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881696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24739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935520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577161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16729694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863860758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11971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594827271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6552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7869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27989230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2148724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9455014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631996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7887982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559660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562748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091975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1049110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1832947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40847329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612398050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484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515771791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745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322005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28464113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8159066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7518085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487540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2854544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167051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864174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343429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875753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139783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03118577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678580445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211621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334987374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0071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24072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27159157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80402533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959692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182261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471098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122566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758741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430919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304479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234495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61077658">
                      <w:marLeft w:val="0"/>
                      <w:marRight w:val="0"/>
                      <w:marTop w:val="3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727729292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736486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21590437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3346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5995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14954426">
                      <w:marLeft w:val="-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57973618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41750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59335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42413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182557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002869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120193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717219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189669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145659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39A780C-2ABF-4CCF-8E6D-1D105E27A3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</TotalTime>
  <Pages>1</Pages>
  <Words>159</Words>
  <Characters>864</Characters>
  <Application>Microsoft Office Word</Application>
  <DocSecurity>0</DocSecurity>
  <Lines>7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21</CharactersWithSpaces>
  <SharedDoc>false</SharedDoc>
  <HLinks>
    <vt:vector size="78" baseType="variant">
      <vt:variant>
        <vt:i4>1441855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22379175</vt:lpwstr>
      </vt:variant>
      <vt:variant>
        <vt:i4>1507391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22379174</vt:lpwstr>
      </vt:variant>
      <vt:variant>
        <vt:i4>1048639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22379173</vt:lpwstr>
      </vt:variant>
      <vt:variant>
        <vt:i4>111417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22379172</vt:lpwstr>
      </vt:variant>
      <vt:variant>
        <vt:i4>1179711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22379171</vt:lpwstr>
      </vt:variant>
      <vt:variant>
        <vt:i4>124524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22379170</vt:lpwstr>
      </vt:variant>
      <vt:variant>
        <vt:i4>1703998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22379169</vt:lpwstr>
      </vt:variant>
      <vt:variant>
        <vt:i4>1769534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22379168</vt:lpwstr>
      </vt:variant>
      <vt:variant>
        <vt:i4>1310782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22379167</vt:lpwstr>
      </vt:variant>
      <vt:variant>
        <vt:i4>1376318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22379166</vt:lpwstr>
      </vt:variant>
      <vt:variant>
        <vt:i4>1441854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22379165</vt:lpwstr>
      </vt:variant>
      <vt:variant>
        <vt:i4>1507390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2379164</vt:lpwstr>
      </vt:variant>
      <vt:variant>
        <vt:i4>1048638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22379163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icardo Torques</dc:creator>
  <cp:keywords/>
  <dc:description/>
  <cp:lastModifiedBy>Marcelo Eustaquio Soares de Lima Junior</cp:lastModifiedBy>
  <cp:revision>13</cp:revision>
  <cp:lastPrinted>2020-09-20T21:30:00Z</cp:lastPrinted>
  <dcterms:created xsi:type="dcterms:W3CDTF">2023-08-30T20:08:00Z</dcterms:created>
  <dcterms:modified xsi:type="dcterms:W3CDTF">2024-04-12T02:32:00Z</dcterms:modified>
</cp:coreProperties>
</file>